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1" r:id="rId3"/>
  </p:sldMasterIdLst>
  <p:notesMasterIdLst>
    <p:notesMasterId r:id="rId5"/>
  </p:notesMasterIdLst>
  <p:handoutMasterIdLst>
    <p:handoutMasterId r:id="rId59"/>
  </p:handoutMasterIdLst>
  <p:sldIdLst>
    <p:sldId id="257" r:id="rId4"/>
    <p:sldId id="833" r:id="rId6"/>
    <p:sldId id="778" r:id="rId7"/>
    <p:sldId id="780" r:id="rId8"/>
    <p:sldId id="781" r:id="rId9"/>
    <p:sldId id="782" r:id="rId10"/>
    <p:sldId id="783" r:id="rId11"/>
    <p:sldId id="784" r:id="rId12"/>
    <p:sldId id="785" r:id="rId13"/>
    <p:sldId id="834" r:id="rId14"/>
    <p:sldId id="787" r:id="rId15"/>
    <p:sldId id="788" r:id="rId16"/>
    <p:sldId id="789" r:id="rId17"/>
    <p:sldId id="790" r:id="rId18"/>
    <p:sldId id="791" r:id="rId19"/>
    <p:sldId id="793" r:id="rId20"/>
    <p:sldId id="795" r:id="rId21"/>
    <p:sldId id="794" r:id="rId22"/>
    <p:sldId id="839" r:id="rId23"/>
    <p:sldId id="796" r:id="rId24"/>
    <p:sldId id="835" r:id="rId25"/>
    <p:sldId id="799" r:id="rId26"/>
    <p:sldId id="803" r:id="rId27"/>
    <p:sldId id="801" r:id="rId28"/>
    <p:sldId id="802" r:id="rId29"/>
    <p:sldId id="804" r:id="rId30"/>
    <p:sldId id="807" r:id="rId31"/>
    <p:sldId id="806" r:id="rId32"/>
    <p:sldId id="809" r:id="rId33"/>
    <p:sldId id="808" r:id="rId34"/>
    <p:sldId id="810" r:id="rId35"/>
    <p:sldId id="838" r:id="rId36"/>
    <p:sldId id="805" r:id="rId37"/>
    <p:sldId id="811" r:id="rId38"/>
    <p:sldId id="816" r:id="rId39"/>
    <p:sldId id="840" r:id="rId40"/>
    <p:sldId id="815" r:id="rId41"/>
    <p:sldId id="836" r:id="rId42"/>
    <p:sldId id="817" r:id="rId43"/>
    <p:sldId id="813" r:id="rId44"/>
    <p:sldId id="812" r:id="rId45"/>
    <p:sldId id="819" r:id="rId46"/>
    <p:sldId id="821" r:id="rId47"/>
    <p:sldId id="841" r:id="rId48"/>
    <p:sldId id="820" r:id="rId49"/>
    <p:sldId id="827" r:id="rId50"/>
    <p:sldId id="837" r:id="rId51"/>
    <p:sldId id="822" r:id="rId52"/>
    <p:sldId id="823" r:id="rId53"/>
    <p:sldId id="770" r:id="rId54"/>
    <p:sldId id="828" r:id="rId55"/>
    <p:sldId id="829" r:id="rId56"/>
    <p:sldId id="830" r:id="rId57"/>
    <p:sldId id="278" r:id="rId5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ED7D31"/>
    <a:srgbClr val="4472C4"/>
    <a:srgbClr val="E6E6E6"/>
    <a:srgbClr val="9F9F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92" autoAdjust="0"/>
    <p:restoredTop sz="71967" autoAdjust="0"/>
  </p:normalViewPr>
  <p:slideViewPr>
    <p:cSldViewPr snapToGrid="0">
      <p:cViewPr varScale="1">
        <p:scale>
          <a:sx n="82" d="100"/>
          <a:sy n="82" d="100"/>
        </p:scale>
        <p:origin x="11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2.xml"/><Relationship Id="rId59" Type="http://schemas.openxmlformats.org/officeDocument/2006/relationships/handoutMaster" Target="handoutMasters/handoutMaster1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65E49-D195-432D-8F28-230D9A8C6C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D9BB29-4DC0-4D30-880D-404EB8DA08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E6E594-5FF7-4327-8936-581CD19B0A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A7DBAA-765C-4A04-862F-E589233B003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其中</a:t>
            </a:r>
            <a:r>
              <a:rPr lang="en-US" altLang="zh-CN"/>
              <a:t>$x_t$</a:t>
            </a:r>
            <a:r>
              <a:rPr lang="zh-CN" altLang="en-US"/>
              <a:t>是</a:t>
            </a:r>
            <a:r>
              <a:rPr lang="en-US" altLang="zh-CN"/>
              <a:t>t</a:t>
            </a:r>
            <a:r>
              <a:rPr lang="zh-CN" altLang="en-US"/>
              <a:t>步的输入；</a:t>
            </a:r>
            <a:r>
              <a:rPr lang="en-US" altLang="zh-CN"/>
              <a:t>$h_t$</a:t>
            </a:r>
            <a:r>
              <a:rPr lang="zh-CN" altLang="en-US"/>
              <a:t>是</a:t>
            </a:r>
            <a:r>
              <a:rPr lang="en-US" altLang="zh-CN"/>
              <a:t>t</a:t>
            </a:r>
            <a:r>
              <a:rPr lang="zh-CN" altLang="en-US"/>
              <a:t>步的隐藏状态，需要我们初始化，并在每步间循环更新；</a:t>
            </a:r>
            <a:r>
              <a:rPr lang="en-US" altLang="zh-CN"/>
              <a:t>$W_h,W_y,b_h,b_y$</a:t>
            </a:r>
            <a:r>
              <a:rPr lang="zh-CN" altLang="en-US"/>
              <a:t>则是可学习参数；</a:t>
            </a:r>
            <a:r>
              <a:rPr lang="en-US" altLang="zh-CN"/>
              <a:t>$\sigma$</a:t>
            </a:r>
            <a:r>
              <a:rPr lang="zh-CN" altLang="en-US"/>
              <a:t>是激活函数，计算新的隐藏状态时一般使用</a:t>
            </a:r>
            <a:r>
              <a:rPr lang="en-US" altLang="zh-CN"/>
              <a:t>Tanh</a:t>
            </a:r>
            <a:r>
              <a:rPr lang="zh-CN" altLang="en-US"/>
              <a:t>，计算输出时需要考虑我们期望的输出的范围。例如，希望输出为非负，则使用</a:t>
            </a:r>
            <a:r>
              <a:rPr lang="en-US" altLang="zh-CN"/>
              <a:t>ReLU</a:t>
            </a:r>
            <a:r>
              <a:rPr lang="zh-CN" altLang="en-US"/>
              <a:t>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选择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mperatur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一列进行预测。对于空缺的数据，我们采用线性插分的方式进行处理。每个传感器的完整序列可以看作是一条长序列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了保证模型能够正常训练，模型的输入需要进行归一化。我们已经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set.dataset.KrakowDataset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初始化过程中进行了归一化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测试模型时，需要将数据反归一化以得到正常的测试结果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了能够测试模型的预测性能，也需要选择一个或多个测试指标。指标的选择取决于具体任务。对于回归任务，一般使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MS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P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ikit-learn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提供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S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MS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通过再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S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求根得到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P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需要自己实现。</a:t>
            </a:r>
            <a:endParaRPr lang="zh-CN" altLang="en-US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04800" lvl="1" indent="0">
              <a:buFont typeface="Arial" panose="020B0604020202020204" pitchFamily="34" charset="0"/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该状态由三个“门”来决定删除或增加信息。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输入门：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遗忘门：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输出门：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第一步要先决定细胞状态需要舍弃哪部分没用的信息，该操作通过</a:t>
            </a:r>
            <a:r>
              <a:rPr lang="zh-CN" altLang="en-US">
                <a:solidFill>
                  <a:srgbClr val="FF0000"/>
                </a:solidFill>
              </a:rPr>
              <a:t>遗忘门</a:t>
            </a:r>
            <a:r>
              <a:rPr lang="zh-CN" altLang="en-US"/>
              <a:t>来处理。</a:t>
            </a:r>
            <a:endParaRPr lang="en-US" altLang="zh-CN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第二步：就是决定给细胞状态添加哪些信息，通过输入门来操作。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首先利用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ht-1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xt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通过输入门决定更新哪些信息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然后利用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ht-1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xt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层得到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一个候选细胞状态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t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，里面的信息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可能会更新到细胞信息中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下面更新细胞状态。更新的规则：通过遗忘门选择忘记一些旧细胞中无用的信息，通过输入门选择添加一些候选的细胞信息的一部分，进而得到新细胞状态。</a:t>
            </a:r>
            <a:endParaRPr lang="zh-CN" altLang="en-US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更新完细胞状态还达不到我们最终的目的，我们是想得到细胞所呈现出来的状态</a:t>
            </a:r>
            <a:r>
              <a:rPr lang="en-US" altLang="zh-CN"/>
              <a:t>h</a:t>
            </a:r>
            <a:r>
              <a:rPr lang="zh-CN" altLang="en-US"/>
              <a:t>，这步操作通过输出门来进行。</a:t>
            </a:r>
            <a:endParaRPr lang="en-US" altLang="zh-CN"/>
          </a:p>
          <a:p>
            <a:pPr lvl="1"/>
            <a:r>
              <a:rPr lang="zh-CN" altLang="en-US"/>
              <a:t>根据</a:t>
            </a:r>
            <a:r>
              <a:rPr lang="en-US" altLang="zh-CN"/>
              <a:t>ht-1</a:t>
            </a:r>
            <a:r>
              <a:rPr lang="zh-CN" altLang="en-US"/>
              <a:t>和</a:t>
            </a:r>
            <a:r>
              <a:rPr lang="en-US" altLang="zh-CN"/>
              <a:t>xt</a:t>
            </a:r>
            <a:r>
              <a:rPr lang="zh-CN" altLang="en-US"/>
              <a:t>来判断输出细胞的哪些特征，是通过</a:t>
            </a:r>
            <a:r>
              <a:rPr lang="en-US" altLang="zh-CN"/>
              <a:t>sigmoid</a:t>
            </a:r>
            <a:r>
              <a:rPr lang="zh-CN" altLang="en-US"/>
              <a:t>层来得到判断条件的。</a:t>
            </a:r>
            <a:endParaRPr lang="en-US" altLang="zh-CN"/>
          </a:p>
          <a:p>
            <a:pPr marL="304800" lvl="1" indent="0">
              <a:buFont typeface="Arial" panose="020B0604020202020204" pitchFamily="34" charset="0"/>
              <a:buNone/>
            </a:pPr>
            <a:endParaRPr lang="en-US" altLang="zh-CN"/>
          </a:p>
          <a:p>
            <a:pPr lvl="1"/>
            <a:r>
              <a:rPr lang="zh-CN" altLang="en-US"/>
              <a:t>将细胞状态通过</a:t>
            </a:r>
            <a:r>
              <a:rPr lang="en-US" altLang="zh-CN"/>
              <a:t>tanh</a:t>
            </a:r>
            <a:r>
              <a:rPr lang="zh-CN" altLang="en-US"/>
              <a:t>层得到一个</a:t>
            </a:r>
            <a:r>
              <a:rPr lang="en-US" altLang="zh-CN"/>
              <a:t>-1~1</a:t>
            </a:r>
            <a:endParaRPr lang="en-US" altLang="zh-CN"/>
          </a:p>
          <a:p>
            <a:pPr marL="304800" lvl="1" indent="0">
              <a:buFont typeface="Arial" panose="020B0604020202020204" pitchFamily="34" charset="0"/>
              <a:buNone/>
            </a:pPr>
            <a:r>
              <a:rPr lang="en-US" altLang="zh-CN"/>
              <a:t> </a:t>
            </a:r>
            <a:r>
              <a:rPr lang="zh-CN" altLang="en-US"/>
              <a:t>之间的向量。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再将该向量与判断条件相乘，得到我</a:t>
            </a:r>
            <a:endParaRPr lang="en-US" altLang="zh-CN"/>
          </a:p>
          <a:p>
            <a:pPr marL="304800" lvl="1" indent="0">
              <a:buFont typeface="Arial" panose="020B0604020202020204" pitchFamily="34" charset="0"/>
              <a:buNone/>
            </a:pPr>
            <a:r>
              <a:rPr lang="en-US" altLang="zh-CN"/>
              <a:t> </a:t>
            </a:r>
            <a:r>
              <a:rPr lang="zh-CN" altLang="en-US"/>
              <a:t>们最终的输出</a:t>
            </a:r>
            <a:r>
              <a:rPr lang="en-US" altLang="zh-CN"/>
              <a:t>h</a:t>
            </a:r>
            <a:r>
              <a:rPr lang="zh-CN" altLang="en-US"/>
              <a:t>。</a:t>
            </a:r>
            <a:endParaRPr lang="en-US" altLang="zh-CN"/>
          </a:p>
          <a:p>
            <a:pPr marL="304800" lvl="1" indent="0">
              <a:buFont typeface="Arial" panose="020B0604020202020204" pitchFamily="34" charset="0"/>
              <a:buNone/>
            </a:pPr>
            <a:endParaRPr lang="en-US" altLang="zh-CN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仔细观察计算公式和代码中，三个门控单元和细胞状态更新过程计算方式的一致性，我们可以通过合并矩阵运算，提升运算并行性，从而优化计算效率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/>
              <a:t>三个门控单元和 𝑐</a:t>
            </a:r>
            <a:r>
              <a:rPr lang="en-US" altLang="zh-CN"/>
              <a:t>′</a:t>
            </a:r>
            <a:r>
              <a:rPr lang="zh-CN" altLang="en-US"/>
              <a:t>𝑡 的计算公式是高度一致的，都是对 𝑥𝑡 和 </a:t>
            </a:r>
            <a:r>
              <a:rPr lang="en-US" altLang="zh-CN"/>
              <a:t>ℎ</a:t>
            </a:r>
            <a:r>
              <a:rPr lang="zh-CN" altLang="en-US"/>
              <a:t>𝑡 进行矩阵乘法操作，只是激活函数有不同。</a:t>
            </a:r>
            <a:endParaRPr lang="en-US" altLang="zh-CN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因此我们实际上可以一步实现所有门的计算，然后再将结果拆分后进行激活：</a:t>
            </a:r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似于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NN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rch.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更加完整，包含多层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双向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例如，要初始化一个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层，双向的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使用以下语句：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似于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NN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rch.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更加完整，包含多层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双向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例如，要初始化一个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层，双向的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STM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使用以下语句：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重置门：大小取决于之前的输入与当前输入的相关性，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更新门：大小取决于之前的信息与当前的输入关系的大小</a:t>
            </a: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重置门的值越小说明之前的信息遗忘越多。选择有多少需要被我们记住的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更新门的值越大说明前一时刻的状态信息保留越多。</a:t>
            </a:r>
            <a:endParaRPr lang="zh-CN" altLang="en-US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固定长度窗口采样，其示意图如虚线左边所示，虚线右边给出了一个具体的例子，包括数据，代码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重置门的值越小说明忽略得越多。选择有多少需要被我们记住的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更新门的值越大说明前一时刻的状态信息带入越多，选择要多少之前的，要多少现在的</a:t>
            </a:r>
            <a:endParaRPr lang="zh-CN" altLang="en-US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indent="0">
              <a:buFont typeface="Arial" panose="020B0604020202020204" pitchFamily="34" charset="0"/>
              <a:buNone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比前馈神经网络更加符合生物神经网络的结构，循环神经网络已经被广泛应用在</a:t>
            </a:r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识别、语言模型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时空数据预测任务上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把一个字母的书写轨迹看作是一连串的点。一个字母的“写法”其实是每一个点相对于前一个点的偏移量，记为</a:t>
            </a:r>
            <a:r>
              <a:rPr lang="en-US" altLang="zh-CN"/>
              <a:t>(offset x, offset y)</a:t>
            </a:r>
            <a:r>
              <a:rPr lang="zh-CN" altLang="en-US"/>
              <a:t>。再增加一维取值为</a:t>
            </a:r>
            <a:r>
              <a:rPr lang="en-US" altLang="zh-CN"/>
              <a:t>0</a:t>
            </a:r>
            <a:r>
              <a:rPr lang="zh-CN" altLang="en-US"/>
              <a:t>或</a:t>
            </a:r>
            <a:r>
              <a:rPr lang="en-US" altLang="zh-CN"/>
              <a:t>1</a:t>
            </a:r>
            <a:r>
              <a:rPr lang="zh-CN" altLang="en-US"/>
              <a:t>来记录是否应该“提笔”。</a:t>
            </a:r>
            <a:endParaRPr lang="zh-CN" altLang="en-US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需要划分训练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验证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测试集，请首先对完整、有序的原始长序列按比例划分，再分别进行滑动窗口，而不是首先用滑动窗口生成多条短序列，再划分短序列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M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美国加利福尼亚州高速公路的实时车流量数据，数据由铺设在道路上的检测线圈采集。本实验中包含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4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7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个地区的数据，分别储存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MS04.npz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MS07.npz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个文件中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Squar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地点推荐网站，类似于国内的大众点评。当用户到达某个地点时，可以通过手机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“签到”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check-in)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如此一来，将一个用户所有的签到记录按照时间顺序排序，就能得到此用户的行动轨迹。本实验中使用的数据包含纽约和东京两个城市的用户签到数据，分别存储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S_NYC.csv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S_TKY.csv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个文件中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原始数据直接通过逗号分隔值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csv)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存储，可以通过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nda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读取和简单的处理。下面以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S_NYC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例，简单讲解数据的读取方式，以及数据的含义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本次实验中，我们暂时只需要使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rId, venueId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tcTimestamp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三列。每位用户的所有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eck-in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记录可以看作是一条序列。借助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nda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oupby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，我们可以遍历每位用户的所有记录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注意到原始的地点标识符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nueId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sh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码，这种格式是难以输入到神经网络模型中的。为了后续输入模型的方便，我们最好在预处理时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nueId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映射到为从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开始的类标签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M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美国加利福尼亚州高速公路的实时车流量数据，数据由铺设在道路上的检测线圈采集。本实验中包含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4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7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个地区的数据，分别储存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MS04.npz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MS07.npz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个文件中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Square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地点推荐网站，类似于国内的大众点评。当用户到达某个地点时，可以通过手机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“签到”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check-in)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如此一来，将一个用户所有的签到记录按照时间顺序排序，就能得到此用户的行动轨迹。本实验中使用的数据包含纽约和东京两个城市的用户签到数据，分别存储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S_NYC.csv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S_TKY.csv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个文件中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原始数据直接通过逗号分隔值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csv)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存储，可以通过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nda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读取和简单的处理。下面以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S_NYC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例，简单讲解数据的读取方式，以及数据的含义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本次实验中，我们暂时只需要使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rId, venueId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tcTimestamp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三列。每位用户的所有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eck-in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记录可以看作是一条序列。借助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nda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oupby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，我们可以遍历每位用户的所有记录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注意到原始的地点标识符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nueId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sh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码，这种格式是难以输入到神经网络模型中的。为了后续输入模型的方便，我们最好在预处理时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nueId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映射到为从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开始的类标签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需要划分训练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验证集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测试集，请首先对完整、有序的原始长序列按比例划分，再分别进行滑动窗口，而不是首先用滑动窗口生成多条短序列，再划分短序列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填充：首先使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hon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自带的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ertools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函数，填充序列，使得所有序列的长度等于最长的序列。</a:t>
            </a:r>
            <a:endParaRPr lang="en-US" altLang="zh-CN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打包：在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orch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使用时，可以使用函数将序列打包，使得</a:t>
            </a:r>
            <a:r>
              <a:rPr lang="en-US" altLang="zh-C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orch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能够合理地处理不等长的序列；即，被填充的部分不会实际输入到模型中。当然，这个函数需要手动输入每条序列的长度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" y="51042"/>
            <a:ext cx="656987" cy="65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 userDrawn="1"/>
        </p:nvCxnSpPr>
        <p:spPr>
          <a:xfrm>
            <a:off x="0" y="756460"/>
            <a:ext cx="12192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 userDrawn="1"/>
        </p:nvSpPr>
        <p:spPr>
          <a:xfrm>
            <a:off x="11732261" y="6513607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12CCA85-3D2C-4D2E-97E5-5FA00D7F5DB2}" type="slidenum">
              <a:rPr lang="zh-CN" altLang="en-US" sz="2000" b="1" smtClean="0">
                <a:solidFill>
                  <a:srgbClr val="002060"/>
                </a:solidFill>
              </a:rPr>
            </a:fld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" y="51042"/>
            <a:ext cx="656987" cy="65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 userDrawn="1"/>
        </p:nvCxnSpPr>
        <p:spPr>
          <a:xfrm>
            <a:off x="0" y="756460"/>
            <a:ext cx="12192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 userDrawn="1"/>
        </p:nvSpPr>
        <p:spPr>
          <a:xfrm>
            <a:off x="11732261" y="6513607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12CCA85-3D2C-4D2E-97E5-5FA00D7F5DB2}" type="slidenum">
              <a:rPr lang="zh-CN" altLang="en-US" sz="2000" b="1" smtClean="0">
                <a:solidFill>
                  <a:srgbClr val="002060"/>
                </a:solidFill>
              </a:rPr>
            </a:fld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png"/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3" Type="http://schemas.openxmlformats.org/officeDocument/2006/relationships/notesSlide" Target="../notesSlides/notesSlide11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0.wmf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6.png"/><Relationship Id="rId11" Type="http://schemas.openxmlformats.org/officeDocument/2006/relationships/notesSlide" Target="../notesSlides/notesSlide15.xml"/><Relationship Id="rId10" Type="http://schemas.openxmlformats.org/officeDocument/2006/relationships/vmlDrawing" Target="../drawings/vmlDrawing4.vml"/><Relationship Id="rId1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9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6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51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4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9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9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0.xml"/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1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63.png"/><Relationship Id="rId2" Type="http://schemas.openxmlformats.org/officeDocument/2006/relationships/image" Target="../media/image62.wmf"/><Relationship Id="rId12" Type="http://schemas.openxmlformats.org/officeDocument/2006/relationships/notesSlide" Target="../notesSlides/notesSlide31.xml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2.xml"/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8.png"/><Relationship Id="rId2" Type="http://schemas.openxmlformats.org/officeDocument/2006/relationships/image" Target="../media/image67.wmf"/><Relationship Id="rId1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6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7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9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91.png"/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0.png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02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4.png"/><Relationship Id="rId1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hyperlink" Target="http://faculty.bjtu.edu.cn/9430/" TargetMode="External"/><Relationship Id="rId8" Type="http://schemas.openxmlformats.org/officeDocument/2006/relationships/hyperlink" Target="http://faculty.bjtu.edu.cn/9374/" TargetMode="External"/><Relationship Id="rId7" Type="http://schemas.openxmlformats.org/officeDocument/2006/relationships/hyperlink" Target="http://faculty.bjtu.edu.cn/9076/" TargetMode="External"/><Relationship Id="rId6" Type="http://schemas.openxmlformats.org/officeDocument/2006/relationships/hyperlink" Target="http://faculty.bjtu.edu.cn/8902/" TargetMode="External"/><Relationship Id="rId5" Type="http://schemas.openxmlformats.org/officeDocument/2006/relationships/hyperlink" Target="http://faculty.bjtu.edu.cn/8793/" TargetMode="External"/><Relationship Id="rId4" Type="http://schemas.openxmlformats.org/officeDocument/2006/relationships/hyperlink" Target="http://faculty.bjtu.edu.cn/9371/" TargetMode="External"/><Relationship Id="rId3" Type="http://schemas.openxmlformats.org/officeDocument/2006/relationships/hyperlink" Target="http://faculty.bjtu.edu.cn/9129/" TargetMode="External"/><Relationship Id="rId2" Type="http://schemas.openxmlformats.org/officeDocument/2006/relationships/hyperlink" Target="http://faculty.bjtu.edu.cn/6463/" TargetMode="External"/><Relationship Id="rId12" Type="http://schemas.openxmlformats.org/officeDocument/2006/relationships/notesSlide" Target="../notesSlides/notesSlide54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6.jpe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png"/><Relationship Id="rId4" Type="http://schemas.openxmlformats.org/officeDocument/2006/relationships/image" Target="../media/image9.png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2590800" y="3620591"/>
            <a:ext cx="7010400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  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组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0" y="1975922"/>
            <a:ext cx="1219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hangingPunct="0">
              <a:lnSpc>
                <a:spcPct val="90000"/>
              </a:lnSpc>
              <a:spcAft>
                <a:spcPct val="20000"/>
              </a:spcAft>
              <a:defRPr sz="3200" b="1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2pPr>
            <a:lvl3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3pPr>
            <a:lvl4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4pPr>
            <a:lvl5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5pPr>
            <a:lvl6pPr marL="4572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6pPr>
            <a:lvl7pPr marL="9144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7pPr>
            <a:lvl8pPr marL="13716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8pPr>
            <a:lvl9pPr marL="18288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9pPr>
          </a:lstStyle>
          <a:p>
            <a:pPr algn="ctr" fontAlgn="auto">
              <a:spcBef>
                <a:spcPts val="0"/>
              </a:spcBef>
              <a:buClrTx/>
              <a:buSzTx/>
              <a:buNone/>
            </a:pPr>
            <a:r>
              <a:rPr lang="zh-CN" altLang="en-US" sz="6000" dirty="0">
                <a:solidFill>
                  <a:srgbClr val="0000FF"/>
                </a:solidFill>
              </a:rPr>
              <a:t>实验</a:t>
            </a:r>
            <a:r>
              <a:rPr lang="en-US" altLang="zh-CN" sz="6000" dirty="0">
                <a:solidFill>
                  <a:srgbClr val="0000FF"/>
                </a:solidFill>
              </a:rPr>
              <a:t>4 </a:t>
            </a:r>
            <a:r>
              <a:rPr lang="zh-CN" altLang="en-US" sz="6000" dirty="0">
                <a:solidFill>
                  <a:srgbClr val="0000FF"/>
                </a:solidFill>
              </a:rPr>
              <a:t>循环神经网络实验</a:t>
            </a:r>
            <a:endParaRPr lang="en-US" altLang="zh-CN" sz="6000" dirty="0">
              <a:solidFill>
                <a:srgbClr val="0000FF"/>
              </a:solidFill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8" y="92606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160"/>
            <a:ext cx="12192000" cy="22758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标题 1"/>
          <p:cNvSpPr txBox="1"/>
          <p:nvPr/>
        </p:nvSpPr>
        <p:spPr>
          <a:xfrm>
            <a:off x="6864015" y="111980"/>
            <a:ext cx="5213684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北京交通大学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件</a:t>
            </a:r>
            <a:endParaRPr lang="zh-CN" altLang="en-US" sz="2800" b="1" dirty="0">
              <a:solidFill>
                <a:schemeClr val="accent2">
                  <a:lumMod val="7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3189" y="1979187"/>
            <a:ext cx="2775129" cy="13773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56322" y="1981645"/>
            <a:ext cx="3707939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LSTM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44159" y="1139619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数据处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8792" y="3531473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06317" y="1139619"/>
            <a:ext cx="270779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33189" y="4426950"/>
            <a:ext cx="3723279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RNN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06316" y="3531472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门控循环单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322" y="4324598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GRU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 descr="屏幕剪辑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02626" y="4257369"/>
            <a:ext cx="8219878" cy="220566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0279" y="923283"/>
            <a:ext cx="65007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285750"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能够处理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长度的时序数据</a:t>
            </a:r>
            <a:endParaRPr lang="en-US" altLang="zh-CN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760663" y="1764719"/>
          <a:ext cx="25701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2" imgW="36576000" imgH="5486400" progId="Equation.DSMT4">
                  <p:embed/>
                </p:oleObj>
              </mc:Choice>
              <mc:Fallback>
                <p:oleObj name="Equation" r:id="rId2" imgW="36576000" imgH="5486400" progId="Equation.DSMT4">
                  <p:embed/>
                  <p:pic>
                    <p:nvPicPr>
                      <p:cNvPr id="0" name="图片 44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0663" y="1764719"/>
                        <a:ext cx="257016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496" y="4342991"/>
            <a:ext cx="3216583" cy="2196525"/>
          </a:xfrm>
          <a:prstGeom prst="rect">
            <a:avLst/>
          </a:prstGeom>
        </p:spPr>
      </p:pic>
      <p:sp>
        <p:nvSpPr>
          <p:cNvPr id="43" name="文本框 42"/>
          <p:cNvSpPr txBox="1"/>
          <p:nvPr/>
        </p:nvSpPr>
        <p:spPr>
          <a:xfrm>
            <a:off x="1096297" y="646467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法一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429498" y="648443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法二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8027105" y="2521139"/>
          <a:ext cx="3659292" cy="98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5" imgW="38404800" imgH="10363200" progId="Equation.DSMT4">
                  <p:embed/>
                </p:oleObj>
              </mc:Choice>
              <mc:Fallback>
                <p:oleObj name="Equation" r:id="rId5" imgW="38404800" imgH="10363200" progId="Equation.DSMT4">
                  <p:embed/>
                  <p:pic>
                    <p:nvPicPr>
                      <p:cNvPr id="0" name="图片 44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7105" y="2521139"/>
                        <a:ext cx="3659292" cy="986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/>
          <p:cNvSpPr txBox="1"/>
          <p:nvPr/>
        </p:nvSpPr>
        <p:spPr>
          <a:xfrm>
            <a:off x="644311" y="1785635"/>
            <a:ext cx="6988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一个输入序列，                                      其计算公式如下：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292015" y="2521139"/>
          <a:ext cx="2292046" cy="9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7" imgW="22555200" imgH="9753600" progId="Equation.DSMT4">
                  <p:embed/>
                </p:oleObj>
              </mc:Choice>
              <mc:Fallback>
                <p:oleObj name="Equation" r:id="rId7" imgW="22555200" imgH="97536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2015" y="2521139"/>
                        <a:ext cx="2292046" cy="9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169496" y="4383796"/>
            <a:ext cx="3314700" cy="205383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3776760" y="4396871"/>
            <a:ext cx="8219877" cy="205383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箭头: 下 58"/>
          <p:cNvSpPr/>
          <p:nvPr/>
        </p:nvSpPr>
        <p:spPr>
          <a:xfrm rot="16200000">
            <a:off x="5678714" y="1320628"/>
            <a:ext cx="631717" cy="3301659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4795269" y="2793299"/>
          <a:ext cx="1034373" cy="34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9" imgW="14630400" imgH="4876800" progId="Equation.DSMT4">
                  <p:embed/>
                </p:oleObj>
              </mc:Choice>
              <mc:Fallback>
                <p:oleObj name="Equation" r:id="rId9" imgW="14630400" imgH="4876800" progId="Equation.DSMT4">
                  <p:embed/>
                  <p:pic>
                    <p:nvPicPr>
                      <p:cNvPr id="0" name="图片 44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5269" y="2793299"/>
                        <a:ext cx="1034373" cy="344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/>
          <p:cNvSpPr txBox="1"/>
          <p:nvPr/>
        </p:nvSpPr>
        <p:spPr>
          <a:xfrm>
            <a:off x="5970573" y="279415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化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53735" y="1715261"/>
            <a:ext cx="11842902" cy="24402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745219" y="3346126"/>
            <a:ext cx="141605" cy="828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文本框 63"/>
          <p:cNvSpPr txBox="1"/>
          <p:nvPr/>
        </p:nvSpPr>
        <p:spPr>
          <a:xfrm>
            <a:off x="9453562" y="3507423"/>
            <a:ext cx="1909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活函数可以替换，</a:t>
            </a:r>
            <a:endParaRPr lang="en-US" altLang="zh-CN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6" name="连接符: 肘形 65"/>
          <p:cNvCxnSpPr>
            <a:stCxn id="63" idx="2"/>
            <a:endCxn id="64" idx="1"/>
          </p:cNvCxnSpPr>
          <p:nvPr/>
        </p:nvCxnSpPr>
        <p:spPr>
          <a:xfrm rot="16200000" flipH="1">
            <a:off x="8949387" y="3295635"/>
            <a:ext cx="370811" cy="63754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实现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定义和初始化参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r="7684" b="1957"/>
          <a:stretch>
            <a:fillRect/>
          </a:stretch>
        </p:blipFill>
        <p:spPr>
          <a:xfrm>
            <a:off x="7719" y="801769"/>
            <a:ext cx="12184281" cy="593769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36050" y="5334624"/>
            <a:ext cx="2724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参数维度定义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选取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参数初始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: 圆角 4"/>
          <p:cNvSpPr/>
          <p:nvPr/>
        </p:nvSpPr>
        <p:spPr>
          <a:xfrm>
            <a:off x="8892998" y="5146811"/>
            <a:ext cx="2602315" cy="157595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实现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隐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更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r="20152"/>
          <a:stretch>
            <a:fillRect/>
          </a:stretch>
        </p:blipFill>
        <p:spPr>
          <a:xfrm>
            <a:off x="1" y="839657"/>
            <a:ext cx="12192000" cy="537717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458778" y="2558655"/>
            <a:ext cx="27332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隐藏状态初始化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循环迭代更新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注意返回值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: 圆角 4"/>
          <p:cNvSpPr/>
          <p:nvPr/>
        </p:nvSpPr>
        <p:spPr>
          <a:xfrm>
            <a:off x="9444540" y="2316525"/>
            <a:ext cx="2602315" cy="157595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1718" y="808596"/>
            <a:ext cx="6945313" cy="17508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处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-1206" t="-8096" r="1206" b="8096"/>
          <a:stretch>
            <a:fillRect/>
          </a:stretch>
        </p:blipFill>
        <p:spPr>
          <a:xfrm>
            <a:off x="-118630" y="2363717"/>
            <a:ext cx="8398312" cy="441915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760773" y="902493"/>
            <a:ext cx="836627" cy="16502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236380" y="1235214"/>
            <a:ext cx="27370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选择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temperature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这一列进行预测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0" y="2649292"/>
            <a:ext cx="12192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260292" y="1415274"/>
            <a:ext cx="731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情况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483122" y="3059668"/>
            <a:ext cx="2935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固定长度滑动窗口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802437" y="4472161"/>
            <a:ext cx="25090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划分长序列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采样短序列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: 圆角 10"/>
          <p:cNvSpPr/>
          <p:nvPr/>
        </p:nvSpPr>
        <p:spPr>
          <a:xfrm>
            <a:off x="8563088" y="4354285"/>
            <a:ext cx="2976380" cy="116113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/>
          <p:cNvSpPr/>
          <p:nvPr/>
        </p:nvSpPr>
        <p:spPr>
          <a:xfrm>
            <a:off x="8442161" y="2848431"/>
            <a:ext cx="2976380" cy="79465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/>
          <p:cNvSpPr/>
          <p:nvPr/>
        </p:nvSpPr>
        <p:spPr>
          <a:xfrm>
            <a:off x="8116705" y="1101347"/>
            <a:ext cx="2976380" cy="103588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/>
          <p:cNvSpPr/>
          <p:nvPr/>
        </p:nvSpPr>
        <p:spPr>
          <a:xfrm>
            <a:off x="21292" y="2726283"/>
            <a:ext cx="4115278" cy="11780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/>
          <p:cNvSpPr/>
          <p:nvPr/>
        </p:nvSpPr>
        <p:spPr>
          <a:xfrm>
            <a:off x="-1" y="3971206"/>
            <a:ext cx="6676571" cy="177645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>
            <a:endCxn id="13" idx="1"/>
          </p:cNvCxnSpPr>
          <p:nvPr/>
        </p:nvCxnSpPr>
        <p:spPr>
          <a:xfrm flipV="1">
            <a:off x="4136570" y="3245759"/>
            <a:ext cx="4305591" cy="695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endCxn id="11" idx="1"/>
          </p:cNvCxnSpPr>
          <p:nvPr/>
        </p:nvCxnSpPr>
        <p:spPr>
          <a:xfrm flipV="1">
            <a:off x="6676570" y="4934855"/>
            <a:ext cx="1886518" cy="477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训练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940" y="882509"/>
            <a:ext cx="8848950" cy="136752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875491" y="1150774"/>
            <a:ext cx="2941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模型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、优化器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t="21762" r="30921"/>
          <a:stretch>
            <a:fillRect/>
          </a:stretch>
        </p:blipFill>
        <p:spPr>
          <a:xfrm>
            <a:off x="164122" y="2416289"/>
            <a:ext cx="7143750" cy="279405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108581" y="2733037"/>
            <a:ext cx="520535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和实现指标函数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回归任务一般选取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E, 		MAE, MAPE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ikit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lear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提供了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SE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S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根得到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自己实现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7050" y="5450618"/>
          <a:ext cx="2749612" cy="83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3" imgW="38100000" imgH="11582400" progId="Equation.DSMT4">
                  <p:embed/>
                </p:oleObj>
              </mc:Choice>
              <mc:Fallback>
                <p:oleObj name="Equation" r:id="rId3" imgW="38100000" imgH="11582400" progId="Equation.DSMT4">
                  <p:embed/>
                  <p:pic>
                    <p:nvPicPr>
                      <p:cNvPr id="0" name="图片 53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0" y="5450618"/>
                        <a:ext cx="2749612" cy="83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451016" y="5450312"/>
          <a:ext cx="2434780" cy="83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5" imgW="30175200" imgH="10363200" progId="Equation.DSMT4">
                  <p:embed/>
                </p:oleObj>
              </mc:Choice>
              <mc:Fallback>
                <p:oleObj name="Equation" r:id="rId5" imgW="30175200" imgH="10363200" progId="Equation.DSMT4">
                  <p:embed/>
                  <p:pic>
                    <p:nvPicPr>
                      <p:cNvPr id="0" name="图片 53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1016" y="5450312"/>
                        <a:ext cx="2434780" cy="83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212550" y="5433528"/>
          <a:ext cx="2837601" cy="83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7" imgW="39319200" imgH="11582400" progId="Equation.DSMT4">
                  <p:embed/>
                </p:oleObj>
              </mc:Choice>
              <mc:Fallback>
                <p:oleObj name="Equation" r:id="rId7" imgW="39319200" imgH="11582400" progId="Equation.DSMT4">
                  <p:embed/>
                  <p:pic>
                    <p:nvPicPr>
                      <p:cNvPr id="0" name="图片 53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2550" y="5433528"/>
                        <a:ext cx="2837601" cy="83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27050" y="6408845"/>
            <a:ext cx="2847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ot Mean Square Error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73587" y="6403883"/>
            <a:ext cx="2470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Absolute Error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771490" y="6408845"/>
            <a:ext cx="3770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Absolute Percentage Error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2701" y="5344629"/>
            <a:ext cx="11664950" cy="14270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7108581" y="2616637"/>
            <a:ext cx="5083419" cy="2438977"/>
          </a:xfrm>
          <a:prstGeom prst="roundRect">
            <a:avLst>
              <a:gd name="adj" fmla="val 8496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/>
          <p:cNvSpPr/>
          <p:nvPr/>
        </p:nvSpPr>
        <p:spPr>
          <a:xfrm>
            <a:off x="8875490" y="1032743"/>
            <a:ext cx="2941371" cy="94902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训练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r="14251"/>
          <a:stretch>
            <a:fillRect/>
          </a:stretch>
        </p:blipFill>
        <p:spPr>
          <a:xfrm>
            <a:off x="0" y="1271154"/>
            <a:ext cx="5545777" cy="46482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1284" y="2668154"/>
            <a:ext cx="5819775" cy="412432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674420" y="6056418"/>
            <a:ext cx="2196935" cy="63554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测试函数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768187" y="1251042"/>
            <a:ext cx="1692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训练函数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398824" y="3244334"/>
            <a:ext cx="1692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测试函数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连接符: 肘形 15"/>
          <p:cNvCxnSpPr>
            <a:stCxn id="12" idx="3"/>
            <a:endCxn id="11" idx="1"/>
          </p:cNvCxnSpPr>
          <p:nvPr/>
        </p:nvCxnSpPr>
        <p:spPr>
          <a:xfrm flipV="1">
            <a:off x="3871355" y="4730317"/>
            <a:ext cx="2399929" cy="1643873"/>
          </a:xfrm>
          <a:prstGeom prst="bentConnector3">
            <a:avLst>
              <a:gd name="adj1" fmla="val 82413"/>
            </a:avLst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6875" y="974989"/>
            <a:ext cx="5819775" cy="1427833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0384415" y="995061"/>
            <a:ext cx="1692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读取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batch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511300" y="2703079"/>
            <a:ext cx="898525" cy="55996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" name="连接符: 肘形 22"/>
          <p:cNvCxnSpPr>
            <a:stCxn id="21" idx="3"/>
            <a:endCxn id="18" idx="1"/>
          </p:cNvCxnSpPr>
          <p:nvPr/>
        </p:nvCxnSpPr>
        <p:spPr>
          <a:xfrm flipV="1">
            <a:off x="2409825" y="1688906"/>
            <a:ext cx="3847050" cy="1042171"/>
          </a:xfrm>
          <a:prstGeom prst="bentConnector3">
            <a:avLst>
              <a:gd name="adj1" fmla="val 88426"/>
            </a:avLst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619125" y="3124200"/>
            <a:ext cx="4841297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594569" y="5695950"/>
            <a:ext cx="4841297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: 圆角 14"/>
          <p:cNvSpPr/>
          <p:nvPr/>
        </p:nvSpPr>
        <p:spPr>
          <a:xfrm>
            <a:off x="3675712" y="1149685"/>
            <a:ext cx="1491374" cy="62107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10384414" y="974571"/>
            <a:ext cx="1807585" cy="46166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/>
          <p:cNvSpPr/>
          <p:nvPr/>
        </p:nvSpPr>
        <p:spPr>
          <a:xfrm>
            <a:off x="10275558" y="3232099"/>
            <a:ext cx="1807585" cy="46166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训练结果可视化（使用自己实现的模型）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3459" y="1117085"/>
            <a:ext cx="4254341" cy="2265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2840" y="1163516"/>
            <a:ext cx="3983785" cy="22906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364" y="4062694"/>
            <a:ext cx="3965679" cy="22386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5079" y="4058091"/>
            <a:ext cx="4034499" cy="235070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568654" y="3478536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445579" y="3496312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581276" y="6370130"/>
            <a:ext cx="1593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521778" y="6364145"/>
            <a:ext cx="182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.RNN</a:t>
            </a:r>
            <a:endParaRPr lang="en-US" altLang="zh-CN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3999" y="823176"/>
            <a:ext cx="8136587" cy="26582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413" y="3602019"/>
            <a:ext cx="7268309" cy="325598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20646" y="205688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88646" y="534879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2123679" y="972470"/>
            <a:ext cx="1346352" cy="28189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/>
          <p:cNvSpPr/>
          <p:nvPr/>
        </p:nvSpPr>
        <p:spPr>
          <a:xfrm>
            <a:off x="2380986" y="3716216"/>
            <a:ext cx="1452460" cy="2110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.RNN</a:t>
            </a:r>
            <a:endParaRPr lang="en-US" altLang="zh-CN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72184" y="792532"/>
            <a:ext cx="6680511" cy="38279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-1" r="41288" b="-10140"/>
          <a:stretch>
            <a:fillRect/>
          </a:stretch>
        </p:blipFill>
        <p:spPr>
          <a:xfrm>
            <a:off x="3264959" y="4806448"/>
            <a:ext cx="5140796" cy="22039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88862" y="2244853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16432" y="544675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子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3189" y="1979187"/>
            <a:ext cx="2775129" cy="13773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56322" y="1981645"/>
            <a:ext cx="3707939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LSTM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44159" y="1139619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数据处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8792" y="3531473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06317" y="1139619"/>
            <a:ext cx="270779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33189" y="4426950"/>
            <a:ext cx="3723279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06316" y="3531472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门控循环单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322" y="4324598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GRU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训练结果可视化（使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orch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带的模型）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6290" y="1181476"/>
            <a:ext cx="4246289" cy="22970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7990" y="1144573"/>
            <a:ext cx="4036367" cy="235173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580" y="4062791"/>
            <a:ext cx="3931248" cy="232118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0775" y="4029692"/>
            <a:ext cx="3910796" cy="2304693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568653" y="3478536"/>
            <a:ext cx="1829175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5579" y="3496312"/>
            <a:ext cx="1698546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581275" y="6370130"/>
            <a:ext cx="1593771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521778" y="6364145"/>
            <a:ext cx="1884965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3189" y="1979187"/>
            <a:ext cx="2775129" cy="13773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56322" y="1981645"/>
            <a:ext cx="3707939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LSTM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44159" y="1139619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数据处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8792" y="3531473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06317" y="1139619"/>
            <a:ext cx="270779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33189" y="4426950"/>
            <a:ext cx="3723279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rnn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06316" y="3531472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门控循环单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322" y="4324598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GRU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网络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STM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内容占位符 2"/>
          <p:cNvSpPr txBox="1"/>
          <p:nvPr/>
        </p:nvSpPr>
        <p:spPr>
          <a:xfrm>
            <a:off x="917575" y="1769820"/>
            <a:ext cx="10490200" cy="106582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04800" lvl="1" indent="0">
              <a:buFont typeface="Arial" panose="020B0604020202020204" pitchFamily="34" charset="0"/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2469" y="1034534"/>
            <a:ext cx="7588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Long Short Term Memory networks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02469" y="1759028"/>
            <a:ext cx="397737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一种特殊形式的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解决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问题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1158" y="3249135"/>
            <a:ext cx="4076309" cy="802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9" y="3437415"/>
            <a:ext cx="4298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The clouds are in the ___.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05670" y="3258100"/>
            <a:ext cx="1179444" cy="8024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箭头: 下 15"/>
          <p:cNvSpPr/>
          <p:nvPr/>
        </p:nvSpPr>
        <p:spPr>
          <a:xfrm rot="16200000">
            <a:off x="7012934" y="3258660"/>
            <a:ext cx="632188" cy="819173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762438" y="3258100"/>
            <a:ext cx="4076309" cy="802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516502" y="3437415"/>
            <a:ext cx="4497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The clouds are in the </a:t>
            </a:r>
            <a:r>
              <a:rPr lang="en-US" altLang="zh-CN" sz="2400" u="sng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ky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箭头: 下 18"/>
          <p:cNvSpPr/>
          <p:nvPr/>
        </p:nvSpPr>
        <p:spPr>
          <a:xfrm rot="16200000">
            <a:off x="4666614" y="3261600"/>
            <a:ext cx="632188" cy="819173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477895" y="346569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831830" y="347465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865838" y="4289336"/>
            <a:ext cx="475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程依赖，普通的</a:t>
            </a:r>
            <a:r>
              <a:rPr lang="en-US" altLang="zh-CN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解决</a:t>
            </a:r>
            <a:endParaRPr lang="zh-CN" altLang="en-US" sz="2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61158" y="5245617"/>
            <a:ext cx="4076309" cy="802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60987" y="5232929"/>
            <a:ext cx="35722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I grew up in China…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I speak fluent ___.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605670" y="5216482"/>
            <a:ext cx="1179444" cy="8024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下 25"/>
          <p:cNvSpPr/>
          <p:nvPr/>
        </p:nvSpPr>
        <p:spPr>
          <a:xfrm rot="16200000">
            <a:off x="7012934" y="5217042"/>
            <a:ext cx="632188" cy="819173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762438" y="5216482"/>
            <a:ext cx="4076309" cy="802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9" name="箭头: 下 28"/>
          <p:cNvSpPr/>
          <p:nvPr/>
        </p:nvSpPr>
        <p:spPr>
          <a:xfrm rot="16200000">
            <a:off x="4666614" y="5219982"/>
            <a:ext cx="632188" cy="819173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477895" y="542407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831830" y="543303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785633" y="6261219"/>
            <a:ext cx="475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程依赖，借助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</a:t>
            </a:r>
            <a:endParaRPr lang="zh-CN" alt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014462" y="5213462"/>
            <a:ext cx="39517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I grew up in China…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I speak fluent </a:t>
            </a:r>
            <a:r>
              <a:rPr lang="en-US" altLang="zh-CN" sz="2400" u="sng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inese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158" y="832882"/>
            <a:ext cx="7606241" cy="314277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809227" y="2124452"/>
            <a:ext cx="4047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1158" y="832882"/>
            <a:ext cx="11538604" cy="31427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1158" y="4148773"/>
            <a:ext cx="11538604" cy="25104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00338" y="4276528"/>
          <a:ext cx="4554537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" imgW="56388000" imgH="28956000" progId="Equation.DSMT4">
                  <p:embed/>
                </p:oleObj>
              </mc:Choice>
              <mc:Fallback>
                <p:oleObj name="Equation" r:id="rId2" imgW="56388000" imgH="28956000" progId="Equation.DSMT4">
                  <p:embed/>
                  <p:pic>
                    <p:nvPicPr>
                      <p:cNvPr id="0" name="图片 61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0338" y="4276528"/>
                        <a:ext cx="4554537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852771" y="5111608"/>
            <a:ext cx="4047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2199409" y="4929062"/>
            <a:ext cx="10490200" cy="8887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核心是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胞状态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，用贯穿细胞的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平线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70100" y="1150877"/>
            <a:ext cx="5421315" cy="3713443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2116039" y="4659872"/>
            <a:ext cx="10490200" cy="6883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计算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遗忘门，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决定细胞状态需要舍弃哪部分无用信息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t="6402"/>
          <a:stretch>
            <a:fillRect/>
          </a:stretch>
        </p:blipFill>
        <p:spPr>
          <a:xfrm>
            <a:off x="3133905" y="846444"/>
            <a:ext cx="5639189" cy="3789673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86993" y="5668845"/>
          <a:ext cx="4418012" cy="7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" imgW="41148000" imgH="6705600" progId="Equation.DSMT4">
                  <p:embed/>
                </p:oleObj>
              </mc:Choice>
              <mc:Fallback>
                <p:oleObj name="Equation" r:id="rId2" imgW="41148000" imgH="67056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993" y="5668845"/>
                        <a:ext cx="4418012" cy="71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t="6791"/>
          <a:stretch>
            <a:fillRect/>
          </a:stretch>
        </p:blipFill>
        <p:spPr>
          <a:xfrm>
            <a:off x="3160146" y="819399"/>
            <a:ext cx="5871705" cy="368024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2188690" y="4404257"/>
            <a:ext cx="10490200" cy="6883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计算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门，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决定细胞状态需要添加哪些有用信息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16435" y="4857461"/>
          <a:ext cx="3740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2" imgW="37185600" imgH="6096000" progId="Equation.DSMT4">
                  <p:embed/>
                </p:oleObj>
              </mc:Choice>
              <mc:Fallback>
                <p:oleObj name="Equation" r:id="rId2" imgW="37185600" imgH="60960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16435" y="4857461"/>
                        <a:ext cx="3740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52323" y="6126688"/>
          <a:ext cx="3891115" cy="61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4" imgW="38709600" imgH="6096000" progId="Equation.DSMT4">
                  <p:embed/>
                </p:oleObj>
              </mc:Choice>
              <mc:Fallback>
                <p:oleObj name="Equation" r:id="rId4" imgW="38709600" imgH="6096000" progId="Equation.DSMT4">
                  <p:embed/>
                  <p:pic>
                    <p:nvPicPr>
                      <p:cNvPr id="0" name="图片 82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2323" y="6126688"/>
                        <a:ext cx="3891115" cy="612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/>
          <p:nvPr/>
        </p:nvSpPr>
        <p:spPr>
          <a:xfrm>
            <a:off x="2164938" y="5606757"/>
            <a:ext cx="10490200" cy="6883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计算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候选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细胞状态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1165239" y="1137024"/>
            <a:ext cx="10490200" cy="50881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67469" y="1005564"/>
            <a:ext cx="5082294" cy="3532814"/>
          </a:xfrm>
          <a:prstGeom prst="rect">
            <a:avLst/>
          </a:prstGeom>
        </p:spPr>
      </p:pic>
      <p:sp>
        <p:nvSpPr>
          <p:cNvPr id="7" name="内容占位符 2"/>
          <p:cNvSpPr txBox="1"/>
          <p:nvPr/>
        </p:nvSpPr>
        <p:spPr>
          <a:xfrm>
            <a:off x="2163539" y="4710071"/>
            <a:ext cx="10490200" cy="6883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更新细胞状态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11890" y="5576543"/>
          <a:ext cx="3628695" cy="72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" imgW="27432000" imgH="5486400" progId="Equation.DSMT4">
                  <p:embed/>
                </p:oleObj>
              </mc:Choice>
              <mc:Fallback>
                <p:oleObj name="Equation" r:id="rId2" imgW="27432000" imgH="5486400" progId="Equation.DSMT4">
                  <p:embed/>
                  <p:pic>
                    <p:nvPicPr>
                      <p:cNvPr id="0" name="图片 92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1890" y="5576543"/>
                        <a:ext cx="3628695" cy="725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9704" y="1052956"/>
            <a:ext cx="5302708" cy="33423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1123294" y="1153802"/>
            <a:ext cx="10490200" cy="50881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04800" lvl="1" indent="0">
              <a:buFont typeface="Arial" panose="020B0604020202020204" pitchFamily="34" charset="0"/>
              <a:buNone/>
            </a:pPr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72928" y="6147982"/>
          <a:ext cx="2400168" cy="64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2" imgW="22555200" imgH="6096000" progId="Equation.DSMT4">
                  <p:embed/>
                </p:oleObj>
              </mc:Choice>
              <mc:Fallback>
                <p:oleObj name="Equation" r:id="rId2" imgW="22555200" imgH="60960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2928" y="6147982"/>
                        <a:ext cx="2400168" cy="648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60739" y="4922041"/>
          <a:ext cx="3598918" cy="55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4" imgW="39624000" imgH="6096000" progId="Equation.DSMT4">
                  <p:embed/>
                </p:oleObj>
              </mc:Choice>
              <mc:Fallback>
                <p:oleObj name="Equation" r:id="rId4" imgW="39624000" imgH="6096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0739" y="4922041"/>
                        <a:ext cx="3598918" cy="55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/>
          <p:nvPr/>
        </p:nvSpPr>
        <p:spPr>
          <a:xfrm>
            <a:off x="2211044" y="4429919"/>
            <a:ext cx="10490200" cy="6883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计算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门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，控制细胞状态中哪些信息被输出：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内容占位符 2"/>
          <p:cNvSpPr txBox="1"/>
          <p:nvPr/>
        </p:nvSpPr>
        <p:spPr>
          <a:xfrm>
            <a:off x="2209061" y="5672390"/>
            <a:ext cx="10490200" cy="6883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计算输出隐状态：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3206" y="1018350"/>
            <a:ext cx="6067425" cy="55435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实现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参数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014019" y="2106613"/>
          <a:ext cx="3914775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" imgW="56388000" imgH="49072800" progId="Equation.DSMT4">
                  <p:embed/>
                </p:oleObj>
              </mc:Choice>
              <mc:Fallback>
                <p:oleObj name="Equation" r:id="rId2" imgW="56388000" imgH="49072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14019" y="2106613"/>
                        <a:ext cx="3914775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/>
          <p:cNvSpPr/>
          <p:nvPr/>
        </p:nvSpPr>
        <p:spPr>
          <a:xfrm>
            <a:off x="777846" y="1995055"/>
            <a:ext cx="5421072" cy="65314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6205844" y="2245533"/>
            <a:ext cx="174322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: 圆角 9"/>
          <p:cNvSpPr/>
          <p:nvPr/>
        </p:nvSpPr>
        <p:spPr>
          <a:xfrm>
            <a:off x="781803" y="2799608"/>
            <a:ext cx="5421072" cy="65314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6239252" y="3126179"/>
            <a:ext cx="174322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: 圆角 11"/>
          <p:cNvSpPr/>
          <p:nvPr/>
        </p:nvSpPr>
        <p:spPr>
          <a:xfrm>
            <a:off x="753228" y="3628283"/>
            <a:ext cx="5421072" cy="65314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6205844" y="3848059"/>
            <a:ext cx="174322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: 圆角 14"/>
          <p:cNvSpPr/>
          <p:nvPr/>
        </p:nvSpPr>
        <p:spPr>
          <a:xfrm>
            <a:off x="772278" y="4418858"/>
            <a:ext cx="5421072" cy="65314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6174300" y="4610059"/>
            <a:ext cx="180817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处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10597" y="2340234"/>
            <a:ext cx="4985658" cy="30881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处理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时间跨度滑动窗口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等长序列填充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amp;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打包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重采样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	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10632" y="2340234"/>
            <a:ext cx="4685368" cy="2797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处理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长度滑动窗口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集划分注意事项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	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52130" y="1139128"/>
            <a:ext cx="9808911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目标：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原始序列数据处理为方便模型运算的序列数据</a:t>
            </a:r>
            <a:endParaRPr lang="zh-CN" alt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实现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569" y="849630"/>
            <a:ext cx="5664151" cy="45934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5054" y="5623558"/>
            <a:ext cx="5708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隐藏状态</a:t>
            </a:r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_state 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全</a:t>
            </a:r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</a:t>
            </a:r>
            <a:endParaRPr lang="en-US" altLang="zh-CN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照公式循环迭代更新</a:t>
            </a:r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_state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计算输出</a:t>
            </a:r>
            <a:endParaRPr lang="en-US" altLang="zh-CN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返回最后一步的隐藏状态和每一步的输出</a:t>
            </a:r>
            <a:endParaRPr lang="en-US" altLang="zh-CN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不同地方的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选取</a:t>
            </a:r>
            <a:endParaRPr lang="en-US" altLang="zh-CN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117907" y="1576261"/>
          <a:ext cx="3914775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2" imgW="56388000" imgH="49072800" progId="Equation.DSMT4">
                  <p:embed/>
                </p:oleObj>
              </mc:Choice>
              <mc:Fallback>
                <p:oleObj name="Equation" r:id="rId2" imgW="56388000" imgH="49072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17907" y="1576261"/>
                        <a:ext cx="3914775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: 圆角 8"/>
          <p:cNvSpPr/>
          <p:nvPr/>
        </p:nvSpPr>
        <p:spPr>
          <a:xfrm>
            <a:off x="1773936" y="2479516"/>
            <a:ext cx="1133856" cy="12146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/>
          <p:cNvSpPr/>
          <p:nvPr/>
        </p:nvSpPr>
        <p:spPr>
          <a:xfrm>
            <a:off x="7461503" y="1576260"/>
            <a:ext cx="457201" cy="200818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9" idx="3"/>
            <a:endCxn id="10" idx="1"/>
          </p:cNvCxnSpPr>
          <p:nvPr/>
        </p:nvCxnSpPr>
        <p:spPr>
          <a:xfrm flipV="1">
            <a:off x="2907792" y="2580354"/>
            <a:ext cx="4553711" cy="5064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: 圆角 13"/>
          <p:cNvSpPr/>
          <p:nvPr/>
        </p:nvSpPr>
        <p:spPr>
          <a:xfrm>
            <a:off x="2121408" y="4261103"/>
            <a:ext cx="438912" cy="3108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/>
          <p:cNvSpPr/>
          <p:nvPr/>
        </p:nvSpPr>
        <p:spPr>
          <a:xfrm>
            <a:off x="2542032" y="4789016"/>
            <a:ext cx="438912" cy="3108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: 圆角 15"/>
          <p:cNvSpPr/>
          <p:nvPr/>
        </p:nvSpPr>
        <p:spPr>
          <a:xfrm>
            <a:off x="8738616" y="3901439"/>
            <a:ext cx="438912" cy="3108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/>
          <p:cNvSpPr/>
          <p:nvPr/>
        </p:nvSpPr>
        <p:spPr>
          <a:xfrm>
            <a:off x="7876999" y="4650676"/>
            <a:ext cx="438912" cy="3108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/>
          <p:cNvCxnSpPr>
            <a:stCxn id="14" idx="3"/>
            <a:endCxn id="16" idx="1"/>
          </p:cNvCxnSpPr>
          <p:nvPr/>
        </p:nvCxnSpPr>
        <p:spPr>
          <a:xfrm flipV="1">
            <a:off x="2560320" y="4056888"/>
            <a:ext cx="6178296" cy="3596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5" idx="3"/>
            <a:endCxn id="17" idx="1"/>
          </p:cNvCxnSpPr>
          <p:nvPr/>
        </p:nvCxnSpPr>
        <p:spPr>
          <a:xfrm flipV="1">
            <a:off x="2980944" y="4806125"/>
            <a:ext cx="4896055" cy="1383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优化模型实现思路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8564" y="954645"/>
            <a:ext cx="6104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核心思想：合并矩阵运算，提高并行性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6931" y="1559233"/>
            <a:ext cx="60003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各门控计算优化，以遗忘门为例：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10856" y="2179140"/>
          <a:ext cx="8070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" imgW="76200000" imgH="6705600" progId="Equation.DSMT4">
                  <p:embed/>
                </p:oleObj>
              </mc:Choice>
              <mc:Fallback>
                <p:oleObj name="Equation" r:id="rId1" imgW="76200000" imgH="67056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0856" y="2179140"/>
                        <a:ext cx="80708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02421" y="3198167"/>
            <a:ext cx="7088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遗忘门中的两个矩阵运算实际上可以合并为一个，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0856" y="4986253"/>
            <a:ext cx="9707058" cy="1136278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173741" y="3190835"/>
          <a:ext cx="3819499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4" imgW="44500800" imgH="6096000" progId="Equation.DSMT4">
                  <p:embed/>
                </p:oleObj>
              </mc:Choice>
              <mc:Fallback>
                <p:oleObj name="Equation" r:id="rId4" imgW="44500800" imgH="6096000" progId="Equation.DSMT4">
                  <p:embed/>
                  <p:pic>
                    <p:nvPicPr>
                      <p:cNvPr id="0" name="图片 143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3741" y="3190835"/>
                        <a:ext cx="3819499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02421" y="3805920"/>
            <a:ext cx="10802608" cy="1135054"/>
            <a:chOff x="402421" y="3689806"/>
            <a:chExt cx="10802608" cy="1135054"/>
          </a:xfrm>
        </p:grpSpPr>
        <p:sp>
          <p:nvSpPr>
            <p:cNvPr id="10" name="文本框 9"/>
            <p:cNvSpPr txBox="1"/>
            <p:nvPr/>
          </p:nvSpPr>
          <p:spPr>
            <a:xfrm>
              <a:off x="402421" y="3689806"/>
              <a:ext cx="10802608" cy="1135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相当于拼合                                  和                                  ， 此时，门的计算和全连接网络一致，可使用</a:t>
              </a:r>
              <a:r>
                <a:rPr lang="en-US" altLang="zh-CN" sz="24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n.Linear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替代：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159000" y="3785435"/>
            <a:ext cx="2720975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6" imgW="31699200" imgH="6096000" progId="Equation.DSMT4">
                    <p:embed/>
                  </p:oleObj>
                </mc:Choice>
                <mc:Fallback>
                  <p:oleObj name="Equation" r:id="rId6" imgW="31699200" imgH="6096000" progId="Equation.DSMT4">
                    <p:embed/>
                    <p:pic>
                      <p:nvPicPr>
                        <p:cNvPr id="0" name="对象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59000" y="3785435"/>
                          <a:ext cx="2720975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560918" y="3855773"/>
            <a:ext cx="2852737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8" imgW="33223200" imgH="6096000" progId="Equation.DSMT4">
                    <p:embed/>
                  </p:oleObj>
                </mc:Choice>
                <mc:Fallback>
                  <p:oleObj name="Equation" r:id="rId8" imgW="33223200" imgH="6096000" progId="Equation.DSMT4">
                    <p:embed/>
                    <p:pic>
                      <p:nvPicPr>
                        <p:cNvPr id="0" name="对象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60918" y="3855773"/>
                          <a:ext cx="2852737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优化模型实现思路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8564" y="954645"/>
            <a:ext cx="6104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核心思想：合并矩阵运算，提高并行性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0378" y="1559233"/>
            <a:ext cx="3294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所有门控一起计算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03673" y="2514602"/>
            <a:ext cx="6988659" cy="708066"/>
            <a:chOff x="864930" y="3429000"/>
            <a:chExt cx="6988659" cy="70806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536922" y="3429000"/>
            <a:ext cx="432707" cy="708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1" imgW="3352800" imgH="5486400" progId="Equation.DSMT4">
                    <p:embed/>
                  </p:oleObj>
                </mc:Choice>
                <mc:Fallback>
                  <p:oleObj name="Equation" r:id="rId1" imgW="3352800" imgH="5486400" progId="Equation.DSMT4">
                    <p:embed/>
                    <p:pic>
                      <p:nvPicPr>
                        <p:cNvPr id="0" name="图片 1536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36922" y="3429000"/>
                          <a:ext cx="432707" cy="708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864930" y="3552200"/>
              <a:ext cx="698865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个门控单元和       的计算公式高度一致</a:t>
              </a:r>
              <a:endPara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箭头: 下 15"/>
          <p:cNvSpPr/>
          <p:nvPr/>
        </p:nvSpPr>
        <p:spPr>
          <a:xfrm>
            <a:off x="3219860" y="3446647"/>
            <a:ext cx="404148" cy="461665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8532" y="4003058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步实现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门</a:t>
            </a:r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计算，再将结果拆分后进行激活</a:t>
            </a:r>
            <a:endParaRPr lang="zh-CN" altLang="en-US" sz="2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288" y="4900610"/>
            <a:ext cx="11807424" cy="103785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模型实现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020" y="850622"/>
            <a:ext cx="9309126" cy="588884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916763" y="191666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思想：</a:t>
            </a:r>
            <a:endParaRPr lang="en-US" altLang="zh-CN" sz="2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9975425" y="2944368"/>
            <a:ext cx="1308271" cy="2862072"/>
            <a:chOff x="9682817" y="2944368"/>
            <a:chExt cx="1308271" cy="2862072"/>
          </a:xfrm>
        </p:grpSpPr>
        <p:sp>
          <p:nvSpPr>
            <p:cNvPr id="5" name="文本框 4"/>
            <p:cNvSpPr txBox="1"/>
            <p:nvPr/>
          </p:nvSpPr>
          <p:spPr>
            <a:xfrm>
              <a:off x="9682817" y="2944368"/>
              <a:ext cx="615553" cy="2862072"/>
            </a:xfrm>
            <a:prstGeom prst="rect">
              <a:avLst/>
            </a:prstGeom>
            <a:noFill/>
          </p:spPr>
          <p:txBody>
            <a:bodyPr vert="eaVert" wrap="square" rtlCol="0" anchor="b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并矩阵运算，</a:t>
              </a:r>
              <a:endPara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0452777" y="2949156"/>
              <a:ext cx="538311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提</a:t>
              </a:r>
              <a:endPara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b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</a:t>
              </a:r>
              <a:endPara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b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</a:t>
              </a:r>
              <a:endPara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b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行</a:t>
              </a:r>
              <a:endPara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b="1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性</a:t>
              </a:r>
              <a:endPara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矩形: 圆角 8"/>
          <p:cNvSpPr/>
          <p:nvPr/>
        </p:nvSpPr>
        <p:spPr>
          <a:xfrm>
            <a:off x="9975424" y="2580382"/>
            <a:ext cx="1519889" cy="322605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结果可视化（使用自己实现的模型）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60265" y="1154188"/>
            <a:ext cx="4077174" cy="22396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7435" y="1140387"/>
            <a:ext cx="3924300" cy="23381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2564" y="4107742"/>
            <a:ext cx="3813279" cy="22086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7348" y="4107742"/>
            <a:ext cx="3814387" cy="222926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68653" y="3478536"/>
            <a:ext cx="1843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445579" y="3496312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81276" y="6370130"/>
            <a:ext cx="1831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521778" y="6364145"/>
            <a:ext cx="2059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torch.nn.LSTM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98591" y="800444"/>
            <a:ext cx="6952803" cy="25919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0080" y="3477302"/>
            <a:ext cx="6295366" cy="3380698"/>
          </a:xfrm>
          <a:prstGeom prst="rect">
            <a:avLst/>
          </a:prstGeom>
        </p:spPr>
      </p:pic>
      <p:sp>
        <p:nvSpPr>
          <p:cNvPr id="7" name="矩形: 圆角 6"/>
          <p:cNvSpPr/>
          <p:nvPr/>
        </p:nvSpPr>
        <p:spPr>
          <a:xfrm>
            <a:off x="2410635" y="917895"/>
            <a:ext cx="1493149" cy="2661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77846" y="18655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7846" y="493681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: 圆角 9"/>
          <p:cNvSpPr/>
          <p:nvPr/>
        </p:nvSpPr>
        <p:spPr>
          <a:xfrm>
            <a:off x="2586480" y="3578772"/>
            <a:ext cx="1481427" cy="27811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torch.nn.LSTM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1804" y="818184"/>
            <a:ext cx="7096663" cy="37304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9960" y="4548595"/>
            <a:ext cx="4472079" cy="219086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83921" y="230460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777404" y="564402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子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网络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结果可视化（使用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带模型）</a:t>
            </a:r>
            <a:endParaRPr lang="zh-CN" altLang="en-US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28253" y="1241776"/>
            <a:ext cx="3768151" cy="226216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796" y="1145616"/>
            <a:ext cx="4161899" cy="22255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310" y="4067769"/>
            <a:ext cx="3944869" cy="22608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8253" y="3992693"/>
            <a:ext cx="3845756" cy="228181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605690" y="3472282"/>
            <a:ext cx="1472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445579" y="3496312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81275" y="6370130"/>
            <a:ext cx="1714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521778" y="6364145"/>
            <a:ext cx="2030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3189" y="1979187"/>
            <a:ext cx="2775129" cy="13773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处理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56322" y="1981645"/>
            <a:ext cx="3707939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LSTM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44159" y="1139619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数据处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8792" y="3531473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06317" y="1139619"/>
            <a:ext cx="270779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短期记忆网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33189" y="4426950"/>
            <a:ext cx="3723279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06316" y="3531472"/>
            <a:ext cx="2400016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门控循环单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322" y="4324598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动手实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rch.nn.GRU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原理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02469" y="1034534"/>
            <a:ext cx="47327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Gate Recurrent Unit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02469" y="1773542"/>
            <a:ext cx="733886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一种特殊形式的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比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简化门控机制，提高计算效率</a:t>
            </a:r>
            <a:endParaRPr lang="zh-CN" altLang="en-US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02468" y="2717846"/>
            <a:ext cx="927364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门控：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重置门     ：控制遗忘多少之前时刻的信息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更新门     ：控制保留多少当前时刻的信息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04845" y="3066060"/>
          <a:ext cx="355752" cy="64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" imgW="3048000" imgH="5486400" progId="Equation.DSMT4">
                  <p:embed/>
                </p:oleObj>
              </mc:Choice>
              <mc:Fallback>
                <p:oleObj name="Equation" r:id="rId1" imgW="3048000" imgH="5486400" progId="Equation.DSMT4">
                  <p:embed/>
                  <p:pic>
                    <p:nvPicPr>
                      <p:cNvPr id="0" name="图片 1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4845" y="3066060"/>
                        <a:ext cx="355752" cy="640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046486" y="3494823"/>
          <a:ext cx="4286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3657600" imgH="5486400" progId="Equation.DSMT4">
                  <p:embed/>
                </p:oleObj>
              </mc:Choice>
              <mc:Fallback>
                <p:oleObj name="Equation" r:id="rId3" imgW="3657600" imgH="5486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6486" y="3494823"/>
                        <a:ext cx="4286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382333" y="4518334"/>
            <a:ext cx="1188085" cy="791845"/>
          </a:xfrm>
          <a:prstGeom prst="rect">
            <a:avLst/>
          </a:prstGeom>
          <a:solidFill>
            <a:srgbClr val="0070C0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  <a:buFont typeface="Wingdings" panose="05000000000000000000" pitchFamily="2" charset="2"/>
              <a:buNone/>
            </a:pPr>
            <a:endParaRPr kumimoji="0" lang="en-US" altLang="zh-C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515682" y="4676449"/>
            <a:ext cx="945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266941" y="4518334"/>
            <a:ext cx="1188085" cy="791845"/>
          </a:xfrm>
          <a:prstGeom prst="rect">
            <a:avLst/>
          </a:prstGeom>
          <a:solidFill>
            <a:srgbClr val="0070C0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</a:pP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361936" y="4683423"/>
            <a:ext cx="1227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" name="直接箭头连接符 29"/>
          <p:cNvCxnSpPr>
            <a:stCxn id="26" idx="3"/>
            <a:endCxn id="28" idx="1"/>
          </p:cNvCxnSpPr>
          <p:nvPr/>
        </p:nvCxnSpPr>
        <p:spPr bwMode="auto">
          <a:xfrm>
            <a:off x="2570418" y="4914257"/>
            <a:ext cx="469652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1" name="文本框 30"/>
          <p:cNvSpPr txBox="1"/>
          <p:nvPr/>
        </p:nvSpPr>
        <p:spPr>
          <a:xfrm>
            <a:off x="3762168" y="4474792"/>
            <a:ext cx="2449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解决长期依赖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382333" y="5550844"/>
            <a:ext cx="1188085" cy="791845"/>
          </a:xfrm>
          <a:prstGeom prst="rect">
            <a:avLst/>
          </a:prstGeom>
          <a:solidFill>
            <a:srgbClr val="0070C0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</a:pP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266941" y="5550844"/>
            <a:ext cx="1188085" cy="791845"/>
          </a:xfrm>
          <a:prstGeom prst="rect">
            <a:avLst/>
          </a:prstGeom>
          <a:solidFill>
            <a:srgbClr val="0070C0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D51203"/>
              </a:buClr>
              <a:buSzPct val="80000"/>
            </a:pP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477328" y="5715933"/>
            <a:ext cx="1227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439821" y="5708958"/>
            <a:ext cx="1021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箭头连接符 35"/>
          <p:cNvCxnSpPr>
            <a:stCxn id="32" idx="3"/>
            <a:endCxn id="33" idx="1"/>
          </p:cNvCxnSpPr>
          <p:nvPr/>
        </p:nvCxnSpPr>
        <p:spPr bwMode="auto">
          <a:xfrm>
            <a:off x="2570418" y="5946767"/>
            <a:ext cx="469652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7" name="文本框 36"/>
          <p:cNvSpPr txBox="1"/>
          <p:nvPr/>
        </p:nvSpPr>
        <p:spPr>
          <a:xfrm>
            <a:off x="3786760" y="5507302"/>
            <a:ext cx="26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计算效率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74962" y="1823423"/>
            <a:ext cx="2541528" cy="241445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数据处理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长度滑动窗口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7877" y="4326013"/>
            <a:ext cx="6395698" cy="16446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552" y="890195"/>
            <a:ext cx="6312897" cy="782028"/>
          </a:xfrm>
          <a:prstGeom prst="rect">
            <a:avLst/>
          </a:prstGeom>
        </p:spPr>
      </p:pic>
      <p:sp>
        <p:nvSpPr>
          <p:cNvPr id="18" name="箭头: 下 17"/>
          <p:cNvSpPr/>
          <p:nvPr/>
        </p:nvSpPr>
        <p:spPr>
          <a:xfrm>
            <a:off x="8835401" y="1702832"/>
            <a:ext cx="227987" cy="17942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692568" y="1307133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打印长序列</a:t>
            </a: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ong_seq</a:t>
            </a:r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663263" y="4475029"/>
            <a:ext cx="3574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取长度窗口</a:t>
            </a: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2</a:t>
            </a:r>
            <a:r>
              <a:rPr kumimoji="0" lang="zh-CN" altLang="en-US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得到多条短序列</a:t>
            </a:r>
            <a:endParaRPr kumimoji="0" lang="zh-CN" altLang="en-US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箭头: 下 15"/>
          <p:cNvSpPr/>
          <p:nvPr/>
        </p:nvSpPr>
        <p:spPr>
          <a:xfrm>
            <a:off x="8835400" y="4218179"/>
            <a:ext cx="227987" cy="16158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aphicFrame>
        <p:nvGraphicFramePr>
          <p:cNvPr id="3" name="表格 4"/>
          <p:cNvGraphicFramePr>
            <a:graphicFrameLocks noGrp="1"/>
          </p:cNvGraphicFramePr>
          <p:nvPr/>
        </p:nvGraphicFramePr>
        <p:xfrm>
          <a:off x="6567259" y="6078454"/>
          <a:ext cx="4992256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48064"/>
                <a:gridCol w="1248064"/>
                <a:gridCol w="1248064"/>
                <a:gridCol w="1248064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long_seq</a:t>
                      </a:r>
                      <a:endParaRPr kumimoji="0" lang="en-US" altLang="zh-CN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window_size</a:t>
                      </a:r>
                      <a:endParaRPr kumimoji="0" lang="en-US" altLang="zh-CN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hort_seqs</a:t>
                      </a:r>
                      <a:endParaRPr kumimoji="0" lang="en-US" altLang="zh-CN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hape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1, 691)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2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679, 12)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表格 4"/>
          <p:cNvGraphicFramePr>
            <a:graphicFrameLocks noGrp="1"/>
          </p:cNvGraphicFramePr>
          <p:nvPr/>
        </p:nvGraphicFramePr>
        <p:xfrm>
          <a:off x="1394125" y="1629012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箭头: 下 27"/>
          <p:cNvSpPr/>
          <p:nvPr/>
        </p:nvSpPr>
        <p:spPr>
          <a:xfrm>
            <a:off x="3119807" y="2058493"/>
            <a:ext cx="227987" cy="37501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394125" y="2733716"/>
          <a:ext cx="14414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1866935" y="3209385"/>
          <a:ext cx="14414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2304407" y="3666579"/>
          <a:ext cx="14414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2762220" y="4111657"/>
          <a:ext cx="14414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3233264" y="4599442"/>
          <a:ext cx="14414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" name="表格 32"/>
          <p:cNvGraphicFramePr>
            <a:graphicFrameLocks noGrp="1"/>
          </p:cNvGraphicFramePr>
          <p:nvPr/>
        </p:nvGraphicFramePr>
        <p:xfrm>
          <a:off x="3759738" y="5087227"/>
          <a:ext cx="14414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145909" y="163052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长序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540696" y="2069264"/>
            <a:ext cx="2975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长度滑动       窗口采样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352719" y="2587490"/>
            <a:ext cx="3859925" cy="31575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240757" y="3796922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条短序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19882" y="789538"/>
            <a:ext cx="0" cy="605838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348538" y="5959540"/>
            <a:ext cx="3550868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滑动窗口采样示意图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endParaRPr lang="en-US" altLang="zh-CN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8" descr="https://images2018.cnblogs.com/blog/1335117/201807/1335117-20180727095108158-462781335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46" y="883510"/>
            <a:ext cx="4518054" cy="3092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923" y="3971174"/>
            <a:ext cx="5372100" cy="240964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967399" y="2124452"/>
            <a:ext cx="4047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1158" y="4148773"/>
            <a:ext cx="11538604" cy="25104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967399" y="5111608"/>
            <a:ext cx="4047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32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32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61158" y="832882"/>
            <a:ext cx="11538604" cy="31427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837" y="3695699"/>
            <a:ext cx="3332163" cy="275475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 </a:t>
            </a:r>
            <a:r>
              <a:rPr lang="en-US" altLang="zh-CN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实现（优化后）</a:t>
            </a:r>
            <a:endParaRPr lang="en-US" altLang="zh-CN" sz="28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2719" y="827368"/>
            <a:ext cx="9872594" cy="5995463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训练结果可视化（使用自己实现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RU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7362" y="1177984"/>
            <a:ext cx="4203684" cy="22410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0972" y="1164595"/>
            <a:ext cx="3781896" cy="226784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319" y="4118999"/>
            <a:ext cx="3657431" cy="219445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0972" y="4048503"/>
            <a:ext cx="3781896" cy="224392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568653" y="3478536"/>
            <a:ext cx="1698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5579" y="3496312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581276" y="6370130"/>
            <a:ext cx="1685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521778" y="6364145"/>
            <a:ext cx="189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torch.nn.GRU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9736" y="7242692"/>
            <a:ext cx="8772525" cy="4191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961808" y="7208052"/>
            <a:ext cx="3134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Helvetica Neue"/>
              </a:rPr>
              <a:t>初始化一个</a:t>
            </a:r>
            <a:r>
              <a:rPr lang="en-US" altLang="zh-CN">
                <a:solidFill>
                  <a:srgbClr val="000000"/>
                </a:solidFill>
                <a:latin typeface="Helvetica Neue"/>
              </a:rPr>
              <a:t>4</a:t>
            </a:r>
            <a:r>
              <a:rPr lang="zh-CN" altLang="en-US">
                <a:solidFill>
                  <a:srgbClr val="000000"/>
                </a:solidFill>
                <a:latin typeface="Helvetica Neue"/>
              </a:rPr>
              <a:t>层，双向的</a:t>
            </a:r>
            <a:r>
              <a:rPr lang="en-US" altLang="zh-CN">
                <a:solidFill>
                  <a:srgbClr val="000000"/>
                </a:solidFill>
                <a:latin typeface="Helvetica Neue"/>
              </a:rPr>
              <a:t>GRU</a:t>
            </a:r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0860" y="833880"/>
            <a:ext cx="8053247" cy="262715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8428" y="3450732"/>
            <a:ext cx="7626626" cy="3401322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67806" y="2143513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67806" y="503026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2410635" y="953064"/>
            <a:ext cx="1493149" cy="2661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/>
          <p:cNvSpPr/>
          <p:nvPr/>
        </p:nvSpPr>
        <p:spPr>
          <a:xfrm>
            <a:off x="2598203" y="3579031"/>
            <a:ext cx="1493149" cy="2661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torch.nn.GRU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9736" y="7242692"/>
            <a:ext cx="8772525" cy="419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5859" y="800434"/>
            <a:ext cx="7350774" cy="39050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6688" y="4776736"/>
            <a:ext cx="3358624" cy="199789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721459" y="554485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子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709736" y="2320493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控循环单元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训练结果可视化（使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orch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带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RU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82834" y="1148158"/>
            <a:ext cx="4082592" cy="22229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5325" y="1130630"/>
            <a:ext cx="3834007" cy="228260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8140" y="4046164"/>
            <a:ext cx="3811979" cy="23626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7551" y="4046164"/>
            <a:ext cx="3836309" cy="225517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568654" y="3478536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45579" y="3496312"/>
            <a:ext cx="1698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581275" y="6370130"/>
            <a:ext cx="1932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521778" y="6364145"/>
            <a:ext cx="1932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E</a:t>
            </a:r>
            <a:r>
              <a:rPr lang="zh-CN" altLang="en-US" sz="24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N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些应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到类别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內容版面配置區 2"/>
          <p:cNvSpPr txBox="1"/>
          <p:nvPr/>
        </p:nvSpPr>
        <p:spPr>
          <a:xfrm>
            <a:off x="1105935" y="1136890"/>
            <a:ext cx="10316808" cy="493776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入：序列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出：类别</a:t>
            </a:r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字方塊 9"/>
          <p:cNvSpPr txBox="1"/>
          <p:nvPr/>
        </p:nvSpPr>
        <p:spPr>
          <a:xfrm>
            <a:off x="3034294" y="1974672"/>
            <a:ext cx="4280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i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ntiment Analysis</a:t>
            </a:r>
            <a:endParaRPr lang="zh-TW" altLang="en-US" sz="2400" b="1" i="1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54755" y="4609362"/>
            <a:ext cx="461666" cy="90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808764" y="4609362"/>
            <a:ext cx="465153" cy="90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393423" y="4612137"/>
            <a:ext cx="465153" cy="90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49319" y="4612137"/>
            <a:ext cx="465153" cy="90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493903" y="4612137"/>
            <a:ext cx="465153" cy="90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線單箭頭接點 33"/>
          <p:cNvCxnSpPr/>
          <p:nvPr/>
        </p:nvCxnSpPr>
        <p:spPr>
          <a:xfrm flipV="1">
            <a:off x="9716433" y="4289194"/>
            <a:ext cx="0" cy="31270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34"/>
          <p:cNvCxnSpPr>
            <a:endCxn id="15" idx="1"/>
          </p:cNvCxnSpPr>
          <p:nvPr/>
        </p:nvCxnSpPr>
        <p:spPr>
          <a:xfrm>
            <a:off x="1747198" y="5059362"/>
            <a:ext cx="1061566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35"/>
          <p:cNvCxnSpPr>
            <a:endCxn id="32" idx="1"/>
          </p:cNvCxnSpPr>
          <p:nvPr/>
        </p:nvCxnSpPr>
        <p:spPr>
          <a:xfrm>
            <a:off x="3280227" y="5062137"/>
            <a:ext cx="1034719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36"/>
          <p:cNvCxnSpPr/>
          <p:nvPr/>
        </p:nvCxnSpPr>
        <p:spPr>
          <a:xfrm>
            <a:off x="6858576" y="5059362"/>
            <a:ext cx="990743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37"/>
          <p:cNvCxnSpPr>
            <a:endCxn id="18" idx="1"/>
          </p:cNvCxnSpPr>
          <p:nvPr/>
        </p:nvCxnSpPr>
        <p:spPr>
          <a:xfrm flipV="1">
            <a:off x="8313420" y="5062137"/>
            <a:ext cx="1180483" cy="8326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38"/>
          <p:cNvCxnSpPr/>
          <p:nvPr/>
        </p:nvCxnSpPr>
        <p:spPr>
          <a:xfrm>
            <a:off x="5914465" y="5062137"/>
            <a:ext cx="478958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39"/>
          <p:cNvCxnSpPr/>
          <p:nvPr/>
        </p:nvCxnSpPr>
        <p:spPr>
          <a:xfrm flipV="1">
            <a:off x="1506359" y="5509362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40"/>
          <p:cNvCxnSpPr/>
          <p:nvPr/>
        </p:nvCxnSpPr>
        <p:spPr>
          <a:xfrm flipV="1">
            <a:off x="3056796" y="5509362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41"/>
          <p:cNvSpPr txBox="1"/>
          <p:nvPr/>
        </p:nvSpPr>
        <p:spPr>
          <a:xfrm>
            <a:off x="5227799" y="4714869"/>
            <a:ext cx="1103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TW" altLang="en-US" sz="28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線單箭頭接點 42"/>
          <p:cNvCxnSpPr/>
          <p:nvPr/>
        </p:nvCxnSpPr>
        <p:spPr>
          <a:xfrm flipV="1">
            <a:off x="6633461" y="5509362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43"/>
          <p:cNvCxnSpPr/>
          <p:nvPr/>
        </p:nvCxnSpPr>
        <p:spPr>
          <a:xfrm flipV="1">
            <a:off x="8098923" y="5509362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44"/>
          <p:cNvCxnSpPr/>
          <p:nvPr/>
        </p:nvCxnSpPr>
        <p:spPr>
          <a:xfrm flipV="1">
            <a:off x="9746301" y="5509362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254755" y="582407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  <a:endParaRPr lang="en-US" altLang="zh-TW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314946" y="4612137"/>
            <a:ext cx="465153" cy="90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線單箭頭接點 47"/>
          <p:cNvCxnSpPr/>
          <p:nvPr/>
        </p:nvCxnSpPr>
        <p:spPr>
          <a:xfrm>
            <a:off x="4786409" y="5064912"/>
            <a:ext cx="478958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48"/>
          <p:cNvCxnSpPr/>
          <p:nvPr/>
        </p:nvCxnSpPr>
        <p:spPr>
          <a:xfrm flipV="1">
            <a:off x="4562978" y="5512137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2809966" y="5810358"/>
            <a:ext cx="4924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觉</a:t>
            </a:r>
            <a:endParaRPr lang="en-US" altLang="zh-TW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393423" y="586292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</a:t>
            </a:r>
            <a:endParaRPr lang="en-US" altLang="zh-TW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316756" y="583366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endParaRPr lang="en-US" altLang="zh-TW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856221" y="586704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好</a:t>
            </a:r>
            <a:endParaRPr lang="en-US" altLang="zh-TW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512808" y="584289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endParaRPr lang="en-US" altLang="zh-TW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0" name="群組 10"/>
          <p:cNvGrpSpPr/>
          <p:nvPr/>
        </p:nvGrpSpPr>
        <p:grpSpPr>
          <a:xfrm>
            <a:off x="9450607" y="2032653"/>
            <a:ext cx="465153" cy="2256614"/>
            <a:chOff x="6774969" y="2139801"/>
            <a:chExt cx="465153" cy="2256614"/>
          </a:xfrm>
        </p:grpSpPr>
        <p:sp>
          <p:nvSpPr>
            <p:cNvPr id="41" name="矩形 40"/>
            <p:cNvSpPr/>
            <p:nvPr/>
          </p:nvSpPr>
          <p:spPr>
            <a:xfrm>
              <a:off x="6774969" y="2139801"/>
              <a:ext cx="465153" cy="225661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橢圓 3"/>
            <p:cNvSpPr/>
            <p:nvPr/>
          </p:nvSpPr>
          <p:spPr>
            <a:xfrm>
              <a:off x="6816791" y="2587914"/>
              <a:ext cx="381507" cy="38150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橢圓 54"/>
            <p:cNvSpPr/>
            <p:nvPr/>
          </p:nvSpPr>
          <p:spPr>
            <a:xfrm>
              <a:off x="6816791" y="3499459"/>
              <a:ext cx="381507" cy="38150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橢圓 55"/>
            <p:cNvSpPr/>
            <p:nvPr/>
          </p:nvSpPr>
          <p:spPr>
            <a:xfrm>
              <a:off x="6816791" y="3037957"/>
              <a:ext cx="381507" cy="381507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橢圓 56"/>
            <p:cNvSpPr/>
            <p:nvPr/>
          </p:nvSpPr>
          <p:spPr>
            <a:xfrm>
              <a:off x="6818786" y="3934184"/>
              <a:ext cx="381507" cy="381507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橢圓 57"/>
            <p:cNvSpPr/>
            <p:nvPr/>
          </p:nvSpPr>
          <p:spPr>
            <a:xfrm>
              <a:off x="6816791" y="2156426"/>
              <a:ext cx="381507" cy="38150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7" name="矩形 46"/>
          <p:cNvSpPr/>
          <p:nvPr/>
        </p:nvSpPr>
        <p:spPr>
          <a:xfrm>
            <a:off x="9925503" y="200872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TW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928540" y="244068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TW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9914851" y="287264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性</a:t>
            </a:r>
            <a:endParaRPr lang="zh-TW" altLang="en-US" sz="24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9921695" y="33501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</a:t>
            </a:r>
            <a:r>
              <a:rPr lang="zh-TW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9942085" y="378208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</a:t>
            </a:r>
            <a:r>
              <a:rPr lang="zh-TW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摺角紙張 63"/>
          <p:cNvSpPr/>
          <p:nvPr/>
        </p:nvSpPr>
        <p:spPr>
          <a:xfrm>
            <a:off x="1382593" y="2751939"/>
            <a:ext cx="1828800" cy="889098"/>
          </a:xfrm>
          <a:prstGeom prst="foldedCorne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着愉悦的心情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看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部电影</a:t>
            </a:r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摺角紙張 64"/>
          <p:cNvSpPr/>
          <p:nvPr/>
        </p:nvSpPr>
        <p:spPr>
          <a:xfrm>
            <a:off x="4259939" y="2768373"/>
            <a:ext cx="1828800" cy="889098"/>
          </a:xfrm>
          <a:prstGeom prst="foldedCorne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部电影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太糟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endParaRPr lang="en-US" altLang="zh-TW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摺角紙張 65"/>
          <p:cNvSpPr/>
          <p:nvPr/>
        </p:nvSpPr>
        <p:spPr>
          <a:xfrm>
            <a:off x="7104614" y="2751939"/>
            <a:ext cx="1828800" cy="889098"/>
          </a:xfrm>
          <a:prstGeom prst="foldedCorne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部电影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棒</a:t>
            </a:r>
            <a:endParaRPr lang="zh-TW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文字方塊 66"/>
          <p:cNvSpPr txBox="1"/>
          <p:nvPr/>
        </p:nvSpPr>
        <p:spPr>
          <a:xfrm>
            <a:off x="1268722" y="3665594"/>
            <a:ext cx="21496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itive (</a:t>
            </a:r>
            <a:r>
              <a:rPr lang="zh-TW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面</a:t>
            </a:r>
            <a:r>
              <a:rPr lang="en-US" altLang="zh-TW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TW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字方塊 67"/>
          <p:cNvSpPr txBox="1"/>
          <p:nvPr/>
        </p:nvSpPr>
        <p:spPr>
          <a:xfrm>
            <a:off x="4130263" y="3665593"/>
            <a:ext cx="21496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gative (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</a:t>
            </a:r>
            <a:r>
              <a:rPr lang="zh-TW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r>
              <a:rPr lang="en-US" altLang="zh-TW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TW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文字方塊 68"/>
          <p:cNvSpPr txBox="1"/>
          <p:nvPr/>
        </p:nvSpPr>
        <p:spPr>
          <a:xfrm>
            <a:off x="7104614" y="3668759"/>
            <a:ext cx="21496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itive (</a:t>
            </a:r>
            <a:r>
              <a:rPr lang="zh-TW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面</a:t>
            </a:r>
            <a:r>
              <a:rPr lang="en-US" altLang="zh-TW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TW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文字方塊 69"/>
          <p:cNvSpPr txBox="1"/>
          <p:nvPr/>
        </p:nvSpPr>
        <p:spPr>
          <a:xfrm>
            <a:off x="5278562" y="5732241"/>
            <a:ext cx="1103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TW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8427828" y="333256"/>
            <a:ext cx="3764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来源：李宏毅</a:t>
            </a:r>
            <a:r>
              <a:rPr kumimoji="0" lang="en-US" altLang="zh-CN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《1</a:t>
            </a: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天搞懂深度学习</a:t>
            </a:r>
            <a:r>
              <a:rPr kumimoji="0" lang="en-US" altLang="zh-CN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kumimoji="0" lang="zh-CN" altLang="en-US" sz="1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27" grpId="0"/>
      <p:bldP spid="31" grpId="0"/>
      <p:bldP spid="32" grpId="0" animBg="1"/>
      <p:bldP spid="35" grpId="0"/>
      <p:bldP spid="36" grpId="0"/>
      <p:bldP spid="37" grpId="0"/>
      <p:bldP spid="38" grpId="0"/>
      <p:bldP spid="39" grpId="0"/>
      <p:bldP spid="47" grpId="0"/>
      <p:bldP spid="48" grpId="0"/>
      <p:bldP spid="49" grpId="0"/>
      <p:bldP spid="50" grpId="0"/>
      <p:bldP spid="51" grpId="0"/>
      <p:bldP spid="52" grpId="0" animBg="1"/>
      <p:bldP spid="53" grpId="0" animBg="1"/>
      <p:bldP spid="54" grpId="0" animBg="1"/>
      <p:bldP spid="55" grpId="0"/>
      <p:bldP spid="56" grpId="0"/>
      <p:bldP spid="57" grpId="0"/>
      <p:bldP spid="5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一些应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序列到</a:t>
            </a: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27828" y="333256"/>
            <a:ext cx="3764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来源：李宏毅</a:t>
            </a:r>
            <a:r>
              <a:rPr kumimoji="0" lang="en-US" altLang="zh-CN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《1</a:t>
            </a: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天搞懂深度学习</a:t>
            </a:r>
            <a:r>
              <a:rPr kumimoji="0" lang="en-US" altLang="zh-CN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kumimoji="0" lang="zh-CN" altLang="en-US" sz="1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9" name="群組 20"/>
          <p:cNvGrpSpPr/>
          <p:nvPr/>
        </p:nvGrpSpPr>
        <p:grpSpPr>
          <a:xfrm>
            <a:off x="2376282" y="1655394"/>
            <a:ext cx="3421870" cy="461665"/>
            <a:chOff x="855154" y="4239504"/>
            <a:chExt cx="3421870" cy="461665"/>
          </a:xfrm>
        </p:grpSpPr>
        <p:sp>
          <p:nvSpPr>
            <p:cNvPr id="60" name="文字方塊 4"/>
            <p:cNvSpPr txBox="1"/>
            <p:nvPr/>
          </p:nvSpPr>
          <p:spPr>
            <a:xfrm>
              <a:off x="855154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好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文字方塊 5"/>
            <p:cNvSpPr txBox="1"/>
            <p:nvPr/>
          </p:nvSpPr>
          <p:spPr>
            <a:xfrm>
              <a:off x="1272023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文字方塊 6"/>
            <p:cNvSpPr txBox="1"/>
            <p:nvPr/>
          </p:nvSpPr>
          <p:spPr>
            <a:xfrm>
              <a:off x="1688892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文字方塊 7"/>
            <p:cNvSpPr txBox="1"/>
            <p:nvPr/>
          </p:nvSpPr>
          <p:spPr>
            <a:xfrm>
              <a:off x="2105761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棒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文字方塊 8"/>
            <p:cNvSpPr txBox="1"/>
            <p:nvPr/>
          </p:nvSpPr>
          <p:spPr>
            <a:xfrm>
              <a:off x="2522630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文字方塊 9"/>
            <p:cNvSpPr txBox="1"/>
            <p:nvPr/>
          </p:nvSpPr>
          <p:spPr>
            <a:xfrm>
              <a:off x="2939499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6" name="文字方塊 10"/>
            <p:cNvSpPr txBox="1"/>
            <p:nvPr/>
          </p:nvSpPr>
          <p:spPr>
            <a:xfrm>
              <a:off x="3356368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文字方塊 11"/>
            <p:cNvSpPr txBox="1"/>
            <p:nvPr/>
          </p:nvSpPr>
          <p:spPr>
            <a:xfrm>
              <a:off x="3773237" y="4239504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群組 21"/>
          <p:cNvGrpSpPr/>
          <p:nvPr/>
        </p:nvGrpSpPr>
        <p:grpSpPr>
          <a:xfrm>
            <a:off x="8212114" y="1662441"/>
            <a:ext cx="3421870" cy="461665"/>
            <a:chOff x="855154" y="5208233"/>
            <a:chExt cx="3421870" cy="461665"/>
          </a:xfrm>
        </p:grpSpPr>
        <p:sp>
          <p:nvSpPr>
            <p:cNvPr id="69" name="文字方塊 12"/>
            <p:cNvSpPr txBox="1"/>
            <p:nvPr/>
          </p:nvSpPr>
          <p:spPr>
            <a:xfrm>
              <a:off x="855154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好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文字方塊 13"/>
            <p:cNvSpPr txBox="1"/>
            <p:nvPr/>
          </p:nvSpPr>
          <p:spPr>
            <a:xfrm>
              <a:off x="1272023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文字方塊 14"/>
            <p:cNvSpPr txBox="1"/>
            <p:nvPr/>
          </p:nvSpPr>
          <p:spPr>
            <a:xfrm>
              <a:off x="1688892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文字方塊 15"/>
            <p:cNvSpPr txBox="1"/>
            <p:nvPr/>
          </p:nvSpPr>
          <p:spPr>
            <a:xfrm>
              <a:off x="2105761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棒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文字方塊 16"/>
            <p:cNvSpPr txBox="1"/>
            <p:nvPr/>
          </p:nvSpPr>
          <p:spPr>
            <a:xfrm>
              <a:off x="2522630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文字方塊 17"/>
            <p:cNvSpPr txBox="1"/>
            <p:nvPr/>
          </p:nvSpPr>
          <p:spPr>
            <a:xfrm>
              <a:off x="2939499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棒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文字方塊 18"/>
            <p:cNvSpPr txBox="1"/>
            <p:nvPr/>
          </p:nvSpPr>
          <p:spPr>
            <a:xfrm>
              <a:off x="3356368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6" name="文字方塊 19"/>
            <p:cNvSpPr txBox="1"/>
            <p:nvPr/>
          </p:nvSpPr>
          <p:spPr>
            <a:xfrm>
              <a:off x="3773237" y="5208233"/>
              <a:ext cx="5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TW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φ</a:t>
              </a:r>
              <a:endParaRPr lang="zh-TW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7" name="矩形 76"/>
          <p:cNvSpPr/>
          <p:nvPr/>
        </p:nvSpPr>
        <p:spPr>
          <a:xfrm>
            <a:off x="2483455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904304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325153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3746002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4166851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4587700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5008549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5429401" y="2510120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5" name="直線單箭頭接點 35"/>
          <p:cNvCxnSpPr/>
          <p:nvPr/>
        </p:nvCxnSpPr>
        <p:spPr>
          <a:xfrm flipV="1">
            <a:off x="2604687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單箭頭接點 36"/>
          <p:cNvCxnSpPr/>
          <p:nvPr/>
        </p:nvCxnSpPr>
        <p:spPr>
          <a:xfrm flipV="1">
            <a:off x="3028093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單箭頭接點 37"/>
          <p:cNvCxnSpPr/>
          <p:nvPr/>
        </p:nvCxnSpPr>
        <p:spPr>
          <a:xfrm flipV="1">
            <a:off x="3451499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單箭頭接點 38"/>
          <p:cNvCxnSpPr/>
          <p:nvPr/>
        </p:nvCxnSpPr>
        <p:spPr>
          <a:xfrm flipV="1">
            <a:off x="3874905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單箭頭接點 39"/>
          <p:cNvCxnSpPr/>
          <p:nvPr/>
        </p:nvCxnSpPr>
        <p:spPr>
          <a:xfrm flipV="1">
            <a:off x="4298311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單箭頭接點 40"/>
          <p:cNvCxnSpPr/>
          <p:nvPr/>
        </p:nvCxnSpPr>
        <p:spPr>
          <a:xfrm flipV="1">
            <a:off x="4721717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單箭頭接點 41"/>
          <p:cNvCxnSpPr/>
          <p:nvPr/>
        </p:nvCxnSpPr>
        <p:spPr>
          <a:xfrm flipV="1">
            <a:off x="5145123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單箭頭接點 42"/>
          <p:cNvCxnSpPr/>
          <p:nvPr/>
        </p:nvCxnSpPr>
        <p:spPr>
          <a:xfrm flipV="1">
            <a:off x="5568527" y="2066686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>
          <a:xfrm>
            <a:off x="8334377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8755226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9176075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9596924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10017773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10438622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10859471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11280323" y="2518896"/>
            <a:ext cx="231894" cy="6698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1" name="直線單箭頭接點 66"/>
          <p:cNvCxnSpPr/>
          <p:nvPr/>
        </p:nvCxnSpPr>
        <p:spPr>
          <a:xfrm flipV="1">
            <a:off x="8455609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67"/>
          <p:cNvCxnSpPr/>
          <p:nvPr/>
        </p:nvCxnSpPr>
        <p:spPr>
          <a:xfrm flipV="1">
            <a:off x="8879015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68"/>
          <p:cNvCxnSpPr/>
          <p:nvPr/>
        </p:nvCxnSpPr>
        <p:spPr>
          <a:xfrm flipV="1">
            <a:off x="9302421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單箭頭接點 69"/>
          <p:cNvCxnSpPr/>
          <p:nvPr/>
        </p:nvCxnSpPr>
        <p:spPr>
          <a:xfrm flipV="1">
            <a:off x="9725827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單箭頭接點 70"/>
          <p:cNvCxnSpPr/>
          <p:nvPr/>
        </p:nvCxnSpPr>
        <p:spPr>
          <a:xfrm flipV="1">
            <a:off x="10149233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單箭頭接點 71"/>
          <p:cNvCxnSpPr/>
          <p:nvPr/>
        </p:nvCxnSpPr>
        <p:spPr>
          <a:xfrm flipV="1">
            <a:off x="10572639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單箭頭接點 72"/>
          <p:cNvCxnSpPr/>
          <p:nvPr/>
        </p:nvCxnSpPr>
        <p:spPr>
          <a:xfrm flipV="1">
            <a:off x="10996045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73"/>
          <p:cNvCxnSpPr/>
          <p:nvPr/>
        </p:nvCxnSpPr>
        <p:spPr>
          <a:xfrm flipV="1">
            <a:off x="11419449" y="2075462"/>
            <a:ext cx="0" cy="40856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字方塊 88"/>
          <p:cNvSpPr txBox="1"/>
          <p:nvPr/>
        </p:nvSpPr>
        <p:spPr>
          <a:xfrm>
            <a:off x="3308848" y="865772"/>
            <a:ext cx="1385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TW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好棒</a:t>
            </a:r>
            <a:r>
              <a:rPr lang="en-US" altLang="zh-TW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向下箭號 89"/>
          <p:cNvSpPr/>
          <p:nvPr/>
        </p:nvSpPr>
        <p:spPr>
          <a:xfrm flipV="1">
            <a:off x="3762745" y="1323182"/>
            <a:ext cx="477301" cy="292077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1" name="文字方塊 90"/>
          <p:cNvSpPr txBox="1"/>
          <p:nvPr/>
        </p:nvSpPr>
        <p:spPr>
          <a:xfrm>
            <a:off x="8942263" y="885366"/>
            <a:ext cx="1778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TW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好棒棒</a:t>
            </a:r>
            <a:r>
              <a:rPr lang="en-US" altLang="zh-TW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" name="向下箭號 91"/>
          <p:cNvSpPr/>
          <p:nvPr/>
        </p:nvSpPr>
        <p:spPr>
          <a:xfrm flipV="1">
            <a:off x="9671932" y="1342777"/>
            <a:ext cx="477301" cy="29990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3" name="直線接點 92"/>
          <p:cNvCxnSpPr/>
          <p:nvPr/>
        </p:nvCxnSpPr>
        <p:spPr>
          <a:xfrm>
            <a:off x="2904304" y="1905948"/>
            <a:ext cx="681369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接點 96"/>
          <p:cNvCxnSpPr/>
          <p:nvPr/>
        </p:nvCxnSpPr>
        <p:spPr>
          <a:xfrm>
            <a:off x="4151873" y="1924953"/>
            <a:ext cx="152307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接點 99"/>
          <p:cNvCxnSpPr/>
          <p:nvPr/>
        </p:nvCxnSpPr>
        <p:spPr>
          <a:xfrm>
            <a:off x="8742880" y="1933729"/>
            <a:ext cx="665089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接點 101"/>
          <p:cNvCxnSpPr/>
          <p:nvPr/>
        </p:nvCxnSpPr>
        <p:spPr>
          <a:xfrm>
            <a:off x="9982960" y="1958092"/>
            <a:ext cx="33254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02"/>
          <p:cNvCxnSpPr/>
          <p:nvPr/>
        </p:nvCxnSpPr>
        <p:spPr>
          <a:xfrm>
            <a:off x="10907252" y="1958092"/>
            <a:ext cx="665089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群組 106"/>
          <p:cNvGrpSpPr/>
          <p:nvPr/>
        </p:nvGrpSpPr>
        <p:grpSpPr bwMode="auto">
          <a:xfrm>
            <a:off x="2483455" y="3286807"/>
            <a:ext cx="3173419" cy="457065"/>
            <a:chOff x="467932" y="3914400"/>
            <a:chExt cx="2909888" cy="576263"/>
          </a:xfrm>
        </p:grpSpPr>
        <p:pic>
          <p:nvPicPr>
            <p:cNvPr id="119" name="Picture 9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7932" y="3914400"/>
              <a:ext cx="16240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" name="Picture 9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1753807" y="3914400"/>
              <a:ext cx="16240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1" name="群組 106"/>
          <p:cNvGrpSpPr/>
          <p:nvPr/>
        </p:nvGrpSpPr>
        <p:grpSpPr bwMode="auto">
          <a:xfrm>
            <a:off x="8319461" y="3309660"/>
            <a:ext cx="3173419" cy="457065"/>
            <a:chOff x="467932" y="3914400"/>
            <a:chExt cx="2909888" cy="576263"/>
          </a:xfrm>
        </p:grpSpPr>
        <p:pic>
          <p:nvPicPr>
            <p:cNvPr id="122" name="Picture 9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67932" y="3914400"/>
              <a:ext cx="16240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" name="Picture 9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1753807" y="3914400"/>
              <a:ext cx="16240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4" name="文本框 123"/>
          <p:cNvSpPr txBox="1"/>
          <p:nvPr/>
        </p:nvSpPr>
        <p:spPr>
          <a:xfrm>
            <a:off x="432319" y="985332"/>
            <a:ext cx="162095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语音识别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序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列到序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96722" y="851430"/>
            <a:ext cx="11538604" cy="29152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406144" y="3939509"/>
            <a:ext cx="11538604" cy="28410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416882" y="4036013"/>
            <a:ext cx="162095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机器翻译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步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序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列到序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8" name="群組 8"/>
          <p:cNvGrpSpPr/>
          <p:nvPr/>
        </p:nvGrpSpPr>
        <p:grpSpPr>
          <a:xfrm rot="16200000">
            <a:off x="5462357" y="5794300"/>
            <a:ext cx="461665" cy="1413164"/>
            <a:chOff x="2598571" y="5171582"/>
            <a:chExt cx="461665" cy="1413164"/>
          </a:xfrm>
        </p:grpSpPr>
        <p:sp>
          <p:nvSpPr>
            <p:cNvPr id="129" name="矩形 128"/>
            <p:cNvSpPr/>
            <p:nvPr/>
          </p:nvSpPr>
          <p:spPr>
            <a:xfrm>
              <a:off x="2750045" y="5231884"/>
              <a:ext cx="299260" cy="12718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30" name="文字方塊 11"/>
            <p:cNvSpPr txBox="1"/>
            <p:nvPr/>
          </p:nvSpPr>
          <p:spPr>
            <a:xfrm rot="5400000">
              <a:off x="2122822" y="5647331"/>
              <a:ext cx="1413164" cy="4616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learning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3" name="文字方塊 5"/>
          <p:cNvSpPr txBox="1"/>
          <p:nvPr/>
        </p:nvSpPr>
        <p:spPr>
          <a:xfrm>
            <a:off x="2961309" y="6278483"/>
            <a:ext cx="141316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machine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542120" y="5345807"/>
            <a:ext cx="461666" cy="6058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5" name="矩形 134"/>
          <p:cNvSpPr/>
          <p:nvPr/>
        </p:nvSpPr>
        <p:spPr>
          <a:xfrm>
            <a:off x="5473501" y="5345807"/>
            <a:ext cx="465153" cy="6058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6" name="矩形 135"/>
          <p:cNvSpPr/>
          <p:nvPr/>
        </p:nvSpPr>
        <p:spPr>
          <a:xfrm>
            <a:off x="6435912" y="5345807"/>
            <a:ext cx="465153" cy="6058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7" name="矩形 136"/>
          <p:cNvSpPr/>
          <p:nvPr/>
        </p:nvSpPr>
        <p:spPr>
          <a:xfrm>
            <a:off x="7398323" y="5345807"/>
            <a:ext cx="465153" cy="6058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8" name="矩形 137"/>
          <p:cNvSpPr/>
          <p:nvPr/>
        </p:nvSpPr>
        <p:spPr>
          <a:xfrm>
            <a:off x="8360734" y="5345807"/>
            <a:ext cx="465153" cy="6058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9" name="矩形 138"/>
          <p:cNvSpPr/>
          <p:nvPr/>
        </p:nvSpPr>
        <p:spPr>
          <a:xfrm>
            <a:off x="5487634" y="4310188"/>
            <a:ext cx="465153" cy="66547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0" name="矩形 139"/>
          <p:cNvSpPr/>
          <p:nvPr/>
        </p:nvSpPr>
        <p:spPr>
          <a:xfrm>
            <a:off x="8355413" y="4297623"/>
            <a:ext cx="465153" cy="67759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1" name="文字方塊 21"/>
          <p:cNvSpPr txBox="1"/>
          <p:nvPr/>
        </p:nvSpPr>
        <p:spPr>
          <a:xfrm>
            <a:off x="5405885" y="4413747"/>
            <a:ext cx="62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机</a:t>
            </a:r>
            <a:endParaRPr lang="zh-TW" altLang="en-US" sz="2400" dirty="0"/>
          </a:p>
        </p:txBody>
      </p:sp>
      <p:sp>
        <p:nvSpPr>
          <p:cNvPr id="142" name="文字方塊 46"/>
          <p:cNvSpPr txBox="1"/>
          <p:nvPr/>
        </p:nvSpPr>
        <p:spPr>
          <a:xfrm>
            <a:off x="8260372" y="4413296"/>
            <a:ext cx="62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习</a:t>
            </a:r>
            <a:endParaRPr lang="zh-TW" altLang="en-US" sz="2400" dirty="0"/>
          </a:p>
        </p:txBody>
      </p:sp>
      <p:cxnSp>
        <p:nvCxnSpPr>
          <p:cNvPr id="143" name="直線單箭頭接點 2047"/>
          <p:cNvCxnSpPr/>
          <p:nvPr/>
        </p:nvCxnSpPr>
        <p:spPr>
          <a:xfrm flipV="1">
            <a:off x="3746002" y="5968271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線單箭頭接點 50"/>
          <p:cNvCxnSpPr/>
          <p:nvPr/>
        </p:nvCxnSpPr>
        <p:spPr>
          <a:xfrm flipV="1">
            <a:off x="5735420" y="5968271"/>
            <a:ext cx="0" cy="31270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線單箭頭接點 51"/>
          <p:cNvCxnSpPr/>
          <p:nvPr/>
        </p:nvCxnSpPr>
        <p:spPr>
          <a:xfrm flipV="1">
            <a:off x="5725604" y="5014484"/>
            <a:ext cx="0" cy="31270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6" name="群組 9"/>
          <p:cNvGrpSpPr/>
          <p:nvPr/>
        </p:nvGrpSpPr>
        <p:grpSpPr>
          <a:xfrm>
            <a:off x="6334487" y="4316170"/>
            <a:ext cx="628650" cy="1029120"/>
            <a:chOff x="3859511" y="3051365"/>
            <a:chExt cx="628650" cy="1029120"/>
          </a:xfrm>
        </p:grpSpPr>
        <p:sp>
          <p:nvSpPr>
            <p:cNvPr id="147" name="矩形 146"/>
            <p:cNvSpPr/>
            <p:nvPr/>
          </p:nvSpPr>
          <p:spPr>
            <a:xfrm>
              <a:off x="3941260" y="3051365"/>
              <a:ext cx="465153" cy="67759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48" name="文字方塊 44"/>
            <p:cNvSpPr txBox="1"/>
            <p:nvPr/>
          </p:nvSpPr>
          <p:spPr>
            <a:xfrm>
              <a:off x="3859511" y="3171950"/>
              <a:ext cx="6286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400" dirty="0"/>
                <a:t>器</a:t>
              </a:r>
              <a:endParaRPr lang="zh-TW" altLang="en-US" sz="2400" dirty="0"/>
            </a:p>
          </p:txBody>
        </p:sp>
        <p:cxnSp>
          <p:nvCxnSpPr>
            <p:cNvPr id="149" name="直線單箭頭接點 52"/>
            <p:cNvCxnSpPr/>
            <p:nvPr/>
          </p:nvCxnSpPr>
          <p:spPr>
            <a:xfrm flipV="1">
              <a:off x="4179230" y="3767777"/>
              <a:ext cx="0" cy="31270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群組 12"/>
          <p:cNvGrpSpPr/>
          <p:nvPr/>
        </p:nvGrpSpPr>
        <p:grpSpPr>
          <a:xfrm>
            <a:off x="7290088" y="4277821"/>
            <a:ext cx="628650" cy="1012422"/>
            <a:chOff x="4815276" y="3051365"/>
            <a:chExt cx="628650" cy="1012422"/>
          </a:xfrm>
        </p:grpSpPr>
        <p:sp>
          <p:nvSpPr>
            <p:cNvPr id="151" name="矩形 150"/>
            <p:cNvSpPr/>
            <p:nvPr/>
          </p:nvSpPr>
          <p:spPr>
            <a:xfrm>
              <a:off x="4903671" y="3051365"/>
              <a:ext cx="465153" cy="67759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52" name="文字方塊 45"/>
            <p:cNvSpPr txBox="1"/>
            <p:nvPr/>
          </p:nvSpPr>
          <p:spPr>
            <a:xfrm>
              <a:off x="4815276" y="3167039"/>
              <a:ext cx="6286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/>
                <a:t>学</a:t>
              </a:r>
              <a:endParaRPr lang="zh-TW" altLang="en-US" sz="2400" dirty="0"/>
            </a:p>
          </p:txBody>
        </p:sp>
        <p:cxnSp>
          <p:nvCxnSpPr>
            <p:cNvPr id="153" name="直線單箭頭接點 53"/>
            <p:cNvCxnSpPr/>
            <p:nvPr/>
          </p:nvCxnSpPr>
          <p:spPr>
            <a:xfrm flipV="1">
              <a:off x="5141641" y="3751079"/>
              <a:ext cx="0" cy="31270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4" name="直線單箭頭接點 54"/>
          <p:cNvCxnSpPr/>
          <p:nvPr/>
        </p:nvCxnSpPr>
        <p:spPr>
          <a:xfrm flipV="1">
            <a:off x="8606236" y="5014035"/>
            <a:ext cx="0" cy="31270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線單箭頭接點 56"/>
          <p:cNvCxnSpPr>
            <a:stCxn id="134" idx="3"/>
            <a:endCxn id="135" idx="1"/>
          </p:cNvCxnSpPr>
          <p:nvPr/>
        </p:nvCxnSpPr>
        <p:spPr>
          <a:xfrm>
            <a:off x="4003786" y="5648714"/>
            <a:ext cx="1469715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線單箭頭接點 58"/>
          <p:cNvCxnSpPr/>
          <p:nvPr/>
        </p:nvCxnSpPr>
        <p:spPr>
          <a:xfrm>
            <a:off x="5944964" y="5635023"/>
            <a:ext cx="478958" cy="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線單箭頭接點 59"/>
          <p:cNvCxnSpPr/>
          <p:nvPr/>
        </p:nvCxnSpPr>
        <p:spPr>
          <a:xfrm>
            <a:off x="6912010" y="5637798"/>
            <a:ext cx="478958" cy="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線單箭頭接點 60"/>
          <p:cNvCxnSpPr/>
          <p:nvPr/>
        </p:nvCxnSpPr>
        <p:spPr>
          <a:xfrm>
            <a:off x="7862424" y="5640573"/>
            <a:ext cx="478958" cy="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矩形 158"/>
          <p:cNvSpPr/>
          <p:nvPr/>
        </p:nvSpPr>
        <p:spPr>
          <a:xfrm>
            <a:off x="9351715" y="5345807"/>
            <a:ext cx="465153" cy="6058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60" name="矩形 159"/>
          <p:cNvSpPr/>
          <p:nvPr/>
        </p:nvSpPr>
        <p:spPr>
          <a:xfrm>
            <a:off x="9316898" y="4309739"/>
            <a:ext cx="465153" cy="66547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61" name="文字方塊 43"/>
          <p:cNvSpPr txBox="1"/>
          <p:nvPr/>
        </p:nvSpPr>
        <p:spPr>
          <a:xfrm>
            <a:off x="9221857" y="4413296"/>
            <a:ext cx="62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。</a:t>
            </a:r>
            <a:endParaRPr lang="zh-TW" altLang="en-US" sz="2400" dirty="0"/>
          </a:p>
        </p:txBody>
      </p:sp>
      <p:cxnSp>
        <p:nvCxnSpPr>
          <p:cNvPr id="162" name="直線單箭頭接點 47"/>
          <p:cNvCxnSpPr/>
          <p:nvPr/>
        </p:nvCxnSpPr>
        <p:spPr>
          <a:xfrm flipV="1">
            <a:off x="9554868" y="4997337"/>
            <a:ext cx="0" cy="31270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線單箭頭接點 48"/>
          <p:cNvCxnSpPr/>
          <p:nvPr/>
        </p:nvCxnSpPr>
        <p:spPr>
          <a:xfrm>
            <a:off x="8853405" y="5640573"/>
            <a:ext cx="478958" cy="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手繪多邊形 6"/>
          <p:cNvSpPr/>
          <p:nvPr/>
        </p:nvSpPr>
        <p:spPr>
          <a:xfrm>
            <a:off x="5921828" y="4655456"/>
            <a:ext cx="742950" cy="1853860"/>
          </a:xfrm>
          <a:custGeom>
            <a:avLst/>
            <a:gdLst>
              <a:gd name="connsiteX0" fmla="*/ 0 w 742950"/>
              <a:gd name="connsiteY0" fmla="*/ 0 h 1853860"/>
              <a:gd name="connsiteX1" fmla="*/ 247650 w 742950"/>
              <a:gd name="connsiteY1" fmla="*/ 438150 h 1853860"/>
              <a:gd name="connsiteX2" fmla="*/ 285750 w 742950"/>
              <a:gd name="connsiteY2" fmla="*/ 1638300 h 1853860"/>
              <a:gd name="connsiteX3" fmla="*/ 552450 w 742950"/>
              <a:gd name="connsiteY3" fmla="*/ 1828800 h 1853860"/>
              <a:gd name="connsiteX4" fmla="*/ 742950 w 742950"/>
              <a:gd name="connsiteY4" fmla="*/ 1333500 h 1853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2950" h="1853860">
                <a:moveTo>
                  <a:pt x="0" y="0"/>
                </a:moveTo>
                <a:cubicBezTo>
                  <a:pt x="100012" y="82550"/>
                  <a:pt x="200025" y="165100"/>
                  <a:pt x="247650" y="438150"/>
                </a:cubicBezTo>
                <a:cubicBezTo>
                  <a:pt x="295275" y="711200"/>
                  <a:pt x="234950" y="1406525"/>
                  <a:pt x="285750" y="1638300"/>
                </a:cubicBezTo>
                <a:cubicBezTo>
                  <a:pt x="336550" y="1870075"/>
                  <a:pt x="476250" y="1879600"/>
                  <a:pt x="552450" y="1828800"/>
                </a:cubicBezTo>
                <a:cubicBezTo>
                  <a:pt x="628650" y="1778000"/>
                  <a:pt x="685800" y="1555750"/>
                  <a:pt x="742950" y="133350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5" name="手繪多邊形 88"/>
          <p:cNvSpPr/>
          <p:nvPr/>
        </p:nvSpPr>
        <p:spPr>
          <a:xfrm>
            <a:off x="6891906" y="4636418"/>
            <a:ext cx="742950" cy="1853860"/>
          </a:xfrm>
          <a:custGeom>
            <a:avLst/>
            <a:gdLst>
              <a:gd name="connsiteX0" fmla="*/ 0 w 742950"/>
              <a:gd name="connsiteY0" fmla="*/ 0 h 1853860"/>
              <a:gd name="connsiteX1" fmla="*/ 247650 w 742950"/>
              <a:gd name="connsiteY1" fmla="*/ 438150 h 1853860"/>
              <a:gd name="connsiteX2" fmla="*/ 285750 w 742950"/>
              <a:gd name="connsiteY2" fmla="*/ 1638300 h 1853860"/>
              <a:gd name="connsiteX3" fmla="*/ 552450 w 742950"/>
              <a:gd name="connsiteY3" fmla="*/ 1828800 h 1853860"/>
              <a:gd name="connsiteX4" fmla="*/ 742950 w 742950"/>
              <a:gd name="connsiteY4" fmla="*/ 1333500 h 1853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2950" h="1853860">
                <a:moveTo>
                  <a:pt x="0" y="0"/>
                </a:moveTo>
                <a:cubicBezTo>
                  <a:pt x="100012" y="82550"/>
                  <a:pt x="200025" y="165100"/>
                  <a:pt x="247650" y="438150"/>
                </a:cubicBezTo>
                <a:cubicBezTo>
                  <a:pt x="295275" y="711200"/>
                  <a:pt x="234950" y="1406525"/>
                  <a:pt x="285750" y="1638300"/>
                </a:cubicBezTo>
                <a:cubicBezTo>
                  <a:pt x="336550" y="1870075"/>
                  <a:pt x="476250" y="1879600"/>
                  <a:pt x="552450" y="1828800"/>
                </a:cubicBezTo>
                <a:cubicBezTo>
                  <a:pt x="628650" y="1778000"/>
                  <a:pt x="685800" y="1555750"/>
                  <a:pt x="742950" y="133350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6" name="手繪多邊形 89"/>
          <p:cNvSpPr/>
          <p:nvPr/>
        </p:nvSpPr>
        <p:spPr>
          <a:xfrm>
            <a:off x="7863286" y="4655456"/>
            <a:ext cx="742950" cy="1853860"/>
          </a:xfrm>
          <a:custGeom>
            <a:avLst/>
            <a:gdLst>
              <a:gd name="connsiteX0" fmla="*/ 0 w 742950"/>
              <a:gd name="connsiteY0" fmla="*/ 0 h 1853860"/>
              <a:gd name="connsiteX1" fmla="*/ 247650 w 742950"/>
              <a:gd name="connsiteY1" fmla="*/ 438150 h 1853860"/>
              <a:gd name="connsiteX2" fmla="*/ 285750 w 742950"/>
              <a:gd name="connsiteY2" fmla="*/ 1638300 h 1853860"/>
              <a:gd name="connsiteX3" fmla="*/ 552450 w 742950"/>
              <a:gd name="connsiteY3" fmla="*/ 1828800 h 1853860"/>
              <a:gd name="connsiteX4" fmla="*/ 742950 w 742950"/>
              <a:gd name="connsiteY4" fmla="*/ 1333500 h 1853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2950" h="1853860">
                <a:moveTo>
                  <a:pt x="0" y="0"/>
                </a:moveTo>
                <a:cubicBezTo>
                  <a:pt x="100012" y="82550"/>
                  <a:pt x="200025" y="165100"/>
                  <a:pt x="247650" y="438150"/>
                </a:cubicBezTo>
                <a:cubicBezTo>
                  <a:pt x="295275" y="711200"/>
                  <a:pt x="234950" y="1406525"/>
                  <a:pt x="285750" y="1638300"/>
                </a:cubicBezTo>
                <a:cubicBezTo>
                  <a:pt x="336550" y="1870075"/>
                  <a:pt x="476250" y="1879600"/>
                  <a:pt x="552450" y="1828800"/>
                </a:cubicBezTo>
                <a:cubicBezTo>
                  <a:pt x="628650" y="1778000"/>
                  <a:pt x="685800" y="1555750"/>
                  <a:pt x="742950" y="133350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7" name="手繪多邊形 90"/>
          <p:cNvSpPr/>
          <p:nvPr/>
        </p:nvSpPr>
        <p:spPr>
          <a:xfrm>
            <a:off x="8834752" y="4613076"/>
            <a:ext cx="742950" cy="1853860"/>
          </a:xfrm>
          <a:custGeom>
            <a:avLst/>
            <a:gdLst>
              <a:gd name="connsiteX0" fmla="*/ 0 w 742950"/>
              <a:gd name="connsiteY0" fmla="*/ 0 h 1853860"/>
              <a:gd name="connsiteX1" fmla="*/ 247650 w 742950"/>
              <a:gd name="connsiteY1" fmla="*/ 438150 h 1853860"/>
              <a:gd name="connsiteX2" fmla="*/ 285750 w 742950"/>
              <a:gd name="connsiteY2" fmla="*/ 1638300 h 1853860"/>
              <a:gd name="connsiteX3" fmla="*/ 552450 w 742950"/>
              <a:gd name="connsiteY3" fmla="*/ 1828800 h 1853860"/>
              <a:gd name="connsiteX4" fmla="*/ 742950 w 742950"/>
              <a:gd name="connsiteY4" fmla="*/ 1333500 h 1853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2950" h="1853860">
                <a:moveTo>
                  <a:pt x="0" y="0"/>
                </a:moveTo>
                <a:cubicBezTo>
                  <a:pt x="100012" y="82550"/>
                  <a:pt x="200025" y="165100"/>
                  <a:pt x="247650" y="438150"/>
                </a:cubicBezTo>
                <a:cubicBezTo>
                  <a:pt x="295275" y="711200"/>
                  <a:pt x="234950" y="1406525"/>
                  <a:pt x="285750" y="1638300"/>
                </a:cubicBezTo>
                <a:cubicBezTo>
                  <a:pt x="336550" y="1870075"/>
                  <a:pt x="476250" y="1879600"/>
                  <a:pt x="552450" y="1828800"/>
                </a:cubicBezTo>
                <a:cubicBezTo>
                  <a:pt x="628650" y="1778000"/>
                  <a:pt x="685800" y="1555750"/>
                  <a:pt x="742950" y="133350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9" grpId="0"/>
      <p:bldP spid="110" grpId="0" animBg="1"/>
      <p:bldP spid="111" grpId="0"/>
      <p:bldP spid="112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/>
      <p:bldP spid="142" grpId="0"/>
      <p:bldP spid="159" grpId="0" animBg="1"/>
      <p:bldP spid="160" grpId="0" animBg="1"/>
      <p:bldP spid="161" grpId="0"/>
      <p:bldP spid="164" grpId="0" animBg="1"/>
      <p:bldP spid="165" grpId="0" animBg="1"/>
      <p:bldP spid="166" grpId="0" animBg="1"/>
      <p:bldP spid="16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些应用 </a:t>
            </a:r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图说话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6999" y="1331415"/>
            <a:ext cx="10098001" cy="4284908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N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些应用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写字、作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8967" y="3817682"/>
            <a:ext cx="8672958" cy="29217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429" y="1238582"/>
            <a:ext cx="9174412" cy="20597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96722" y="851430"/>
            <a:ext cx="11538604" cy="29152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6144" y="3939509"/>
            <a:ext cx="11538604" cy="28410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0959" y="976972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写字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5473" y="397639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作诗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数据处理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划分注意事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7" name="表格 4"/>
          <p:cNvGraphicFramePr>
            <a:graphicFrameLocks noGrp="1"/>
          </p:cNvGraphicFramePr>
          <p:nvPr/>
        </p:nvGraphicFramePr>
        <p:xfrm>
          <a:off x="156608" y="1860680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4"/>
          <p:cNvGraphicFramePr>
            <a:graphicFrameLocks noGrp="1"/>
          </p:cNvGraphicFramePr>
          <p:nvPr/>
        </p:nvGraphicFramePr>
        <p:xfrm>
          <a:off x="156608" y="2602314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4"/>
          <p:cNvGraphicFramePr>
            <a:graphicFrameLocks noGrp="1"/>
          </p:cNvGraphicFramePr>
          <p:nvPr/>
        </p:nvGraphicFramePr>
        <p:xfrm>
          <a:off x="156608" y="3609703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4"/>
          <p:cNvGraphicFramePr>
            <a:graphicFrameLocks noGrp="1"/>
          </p:cNvGraphicFramePr>
          <p:nvPr/>
        </p:nvGraphicFramePr>
        <p:xfrm>
          <a:off x="156608" y="4737867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表格 4"/>
          <p:cNvGraphicFramePr>
            <a:graphicFrameLocks noGrp="1"/>
          </p:cNvGraphicFramePr>
          <p:nvPr/>
        </p:nvGraphicFramePr>
        <p:xfrm>
          <a:off x="138943" y="5981388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4667983" y="1677874"/>
            <a:ext cx="3314700" cy="2288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47695" y="1355220"/>
            <a:ext cx="2826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原始数据（所有长序列）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35620" y="131198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长序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6" name="表格 4"/>
          <p:cNvGraphicFramePr>
            <a:graphicFrameLocks noGrp="1"/>
          </p:cNvGraphicFramePr>
          <p:nvPr/>
        </p:nvGraphicFramePr>
        <p:xfrm>
          <a:off x="5112822" y="1840468"/>
          <a:ext cx="236122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>
          <a:xfrm>
            <a:off x="8354659" y="1673111"/>
            <a:ext cx="3314700" cy="24572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667983" y="4449704"/>
            <a:ext cx="3314700" cy="10136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667983" y="5798945"/>
            <a:ext cx="3314700" cy="10136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表格 4"/>
          <p:cNvGraphicFramePr>
            <a:graphicFrameLocks noGrp="1"/>
          </p:cNvGraphicFramePr>
          <p:nvPr/>
        </p:nvGraphicFramePr>
        <p:xfrm>
          <a:off x="5111062" y="2481478"/>
          <a:ext cx="236122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" name="表格 4"/>
          <p:cNvGraphicFramePr>
            <a:graphicFrameLocks noGrp="1"/>
          </p:cNvGraphicFramePr>
          <p:nvPr/>
        </p:nvGraphicFramePr>
        <p:xfrm>
          <a:off x="5111062" y="3107314"/>
          <a:ext cx="236122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" name="表格 4"/>
          <p:cNvGraphicFramePr>
            <a:graphicFrameLocks noGrp="1"/>
          </p:cNvGraphicFramePr>
          <p:nvPr/>
        </p:nvGraphicFramePr>
        <p:xfrm>
          <a:off x="5111062" y="4704978"/>
          <a:ext cx="2361224" cy="3991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</a:tblGrid>
              <a:tr h="399186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3" name="表格 4"/>
          <p:cNvGraphicFramePr>
            <a:graphicFrameLocks noGrp="1"/>
          </p:cNvGraphicFramePr>
          <p:nvPr/>
        </p:nvGraphicFramePr>
        <p:xfrm>
          <a:off x="5111062" y="5991761"/>
          <a:ext cx="236122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4" name="矩形 23"/>
          <p:cNvSpPr/>
          <p:nvPr/>
        </p:nvSpPr>
        <p:spPr>
          <a:xfrm>
            <a:off x="9342595" y="129928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短序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26" name="直接箭头连接符 25"/>
          <p:cNvCxnSpPr>
            <a:stCxn id="7" idx="3"/>
            <a:endCxn id="16" idx="1"/>
          </p:cNvCxnSpPr>
          <p:nvPr/>
        </p:nvCxnSpPr>
        <p:spPr>
          <a:xfrm flipV="1">
            <a:off x="4000528" y="2023348"/>
            <a:ext cx="1112294" cy="22752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9" idx="3"/>
            <a:endCxn id="20" idx="1"/>
          </p:cNvCxnSpPr>
          <p:nvPr/>
        </p:nvCxnSpPr>
        <p:spPr>
          <a:xfrm flipV="1">
            <a:off x="4000528" y="2664358"/>
            <a:ext cx="1110534" cy="12337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0" idx="3"/>
            <a:endCxn id="21" idx="1"/>
          </p:cNvCxnSpPr>
          <p:nvPr/>
        </p:nvCxnSpPr>
        <p:spPr>
          <a:xfrm flipV="1">
            <a:off x="4000528" y="3290194"/>
            <a:ext cx="1110534" cy="504929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1" idx="3"/>
            <a:endCxn id="22" idx="1"/>
          </p:cNvCxnSpPr>
          <p:nvPr/>
        </p:nvCxnSpPr>
        <p:spPr>
          <a:xfrm flipV="1">
            <a:off x="4000528" y="4904571"/>
            <a:ext cx="1110534" cy="18716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2" idx="3"/>
            <a:endCxn id="23" idx="1"/>
          </p:cNvCxnSpPr>
          <p:nvPr/>
        </p:nvCxnSpPr>
        <p:spPr>
          <a:xfrm>
            <a:off x="3982863" y="6166808"/>
            <a:ext cx="1128199" cy="7833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8726338" y="184046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8912565" y="190333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9093540" y="197000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/>
        </p:nvGraphicFramePr>
        <p:xfrm>
          <a:off x="9274515" y="203668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/>
        </p:nvGraphicFramePr>
        <p:xfrm>
          <a:off x="9454817" y="2120600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8754913" y="259294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8941140" y="265580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9122115" y="272248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9303090" y="278915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/>
        </p:nvGraphicFramePr>
        <p:xfrm>
          <a:off x="9483392" y="2873075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/>
        </p:nvGraphicFramePr>
        <p:xfrm>
          <a:off x="8786663" y="337399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/>
        </p:nvGraphicFramePr>
        <p:xfrm>
          <a:off x="8972890" y="343685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2" name="表格 51"/>
          <p:cNvGraphicFramePr>
            <a:graphicFrameLocks noGrp="1"/>
          </p:cNvGraphicFramePr>
          <p:nvPr/>
        </p:nvGraphicFramePr>
        <p:xfrm>
          <a:off x="9153865" y="350353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9334840" y="357020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9515142" y="3654125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" name="表格 54"/>
          <p:cNvGraphicFramePr>
            <a:graphicFrameLocks noGrp="1"/>
          </p:cNvGraphicFramePr>
          <p:nvPr/>
        </p:nvGraphicFramePr>
        <p:xfrm>
          <a:off x="8793013" y="471384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" name="表格 55"/>
          <p:cNvGraphicFramePr>
            <a:graphicFrameLocks noGrp="1"/>
          </p:cNvGraphicFramePr>
          <p:nvPr/>
        </p:nvGraphicFramePr>
        <p:xfrm>
          <a:off x="8979240" y="477670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7" name="表格 56"/>
          <p:cNvGraphicFramePr>
            <a:graphicFrameLocks noGrp="1"/>
          </p:cNvGraphicFramePr>
          <p:nvPr/>
        </p:nvGraphicFramePr>
        <p:xfrm>
          <a:off x="9247088" y="4843383"/>
          <a:ext cx="798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8" name="表格 57"/>
          <p:cNvGraphicFramePr>
            <a:graphicFrameLocks noGrp="1"/>
          </p:cNvGraphicFramePr>
          <p:nvPr/>
        </p:nvGraphicFramePr>
        <p:xfrm>
          <a:off x="9341190" y="491005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9" name="表格 58"/>
          <p:cNvGraphicFramePr>
            <a:graphicFrameLocks noGrp="1"/>
          </p:cNvGraphicFramePr>
          <p:nvPr/>
        </p:nvGraphicFramePr>
        <p:xfrm>
          <a:off x="9521492" y="4993975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" name="表格 61"/>
          <p:cNvGraphicFramePr>
            <a:graphicFrameLocks noGrp="1"/>
          </p:cNvGraphicFramePr>
          <p:nvPr/>
        </p:nvGraphicFramePr>
        <p:xfrm>
          <a:off x="8767613" y="606004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3" name="表格 62"/>
          <p:cNvGraphicFramePr>
            <a:graphicFrameLocks noGrp="1"/>
          </p:cNvGraphicFramePr>
          <p:nvPr/>
        </p:nvGraphicFramePr>
        <p:xfrm>
          <a:off x="8953840" y="612290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4" name="表格 63"/>
          <p:cNvGraphicFramePr>
            <a:graphicFrameLocks noGrp="1"/>
          </p:cNvGraphicFramePr>
          <p:nvPr/>
        </p:nvGraphicFramePr>
        <p:xfrm>
          <a:off x="9134815" y="6189583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zh-CN" altLang="en-US" sz="18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5" name="表格 64"/>
          <p:cNvGraphicFramePr>
            <a:graphicFrameLocks noGrp="1"/>
          </p:cNvGraphicFramePr>
          <p:nvPr/>
        </p:nvGraphicFramePr>
        <p:xfrm>
          <a:off x="9315790" y="6256258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6" name="表格 65"/>
          <p:cNvGraphicFramePr>
            <a:graphicFrameLocks noGrp="1"/>
          </p:cNvGraphicFramePr>
          <p:nvPr/>
        </p:nvGraphicFramePr>
        <p:xfrm>
          <a:off x="9496092" y="6340175"/>
          <a:ext cx="885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153"/>
                <a:gridCol w="295153"/>
                <a:gridCol w="295153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7" name="矩形 66"/>
          <p:cNvSpPr/>
          <p:nvPr/>
        </p:nvSpPr>
        <p:spPr>
          <a:xfrm>
            <a:off x="8406575" y="4452972"/>
            <a:ext cx="3314700" cy="10136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8425762" y="5798945"/>
            <a:ext cx="3314700" cy="10136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7359510" y="3624081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</a:t>
            </a:r>
            <a:endParaRPr lang="zh-CN" altLang="en-US"/>
          </a:p>
        </p:txBody>
      </p:sp>
      <p:sp>
        <p:nvSpPr>
          <p:cNvPr id="72" name="矩形 71"/>
          <p:cNvSpPr/>
          <p:nvPr/>
        </p:nvSpPr>
        <p:spPr>
          <a:xfrm>
            <a:off x="7467452" y="5160557"/>
            <a:ext cx="4911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</a:t>
            </a:r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7513692" y="6488668"/>
            <a:ext cx="594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st</a:t>
            </a:r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11017110" y="3624081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</a:t>
            </a:r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11125052" y="5160557"/>
            <a:ext cx="4911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</a:t>
            </a:r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11171292" y="6488668"/>
            <a:ext cx="594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st</a:t>
            </a:r>
            <a:endParaRPr lang="zh-CN" altLang="en-US"/>
          </a:p>
        </p:txBody>
      </p:sp>
      <p:cxnSp>
        <p:nvCxnSpPr>
          <p:cNvPr id="77" name="直接箭头连接符 76"/>
          <p:cNvCxnSpPr>
            <a:stCxn id="16" idx="3"/>
            <a:endCxn id="39" idx="1"/>
          </p:cNvCxnSpPr>
          <p:nvPr/>
        </p:nvCxnSpPr>
        <p:spPr>
          <a:xfrm>
            <a:off x="7474046" y="2023348"/>
            <a:ext cx="1252292" cy="0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20" idx="3"/>
            <a:endCxn id="45" idx="1"/>
          </p:cNvCxnSpPr>
          <p:nvPr/>
        </p:nvCxnSpPr>
        <p:spPr>
          <a:xfrm>
            <a:off x="7472286" y="2664358"/>
            <a:ext cx="1282627" cy="111465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21" idx="3"/>
            <a:endCxn id="50" idx="1"/>
          </p:cNvCxnSpPr>
          <p:nvPr/>
        </p:nvCxnSpPr>
        <p:spPr>
          <a:xfrm>
            <a:off x="7472286" y="3290194"/>
            <a:ext cx="1314377" cy="266679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22" idx="3"/>
            <a:endCxn id="55" idx="1"/>
          </p:cNvCxnSpPr>
          <p:nvPr/>
        </p:nvCxnSpPr>
        <p:spPr>
          <a:xfrm flipV="1">
            <a:off x="7472286" y="4896723"/>
            <a:ext cx="1320727" cy="7848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23" idx="3"/>
            <a:endCxn id="62" idx="1"/>
          </p:cNvCxnSpPr>
          <p:nvPr/>
        </p:nvCxnSpPr>
        <p:spPr>
          <a:xfrm>
            <a:off x="7472286" y="6174641"/>
            <a:ext cx="1295327" cy="68282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56608" y="899888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划分原始长序列，再采样短序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要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17771" y="1026353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集介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22647" y="1624178"/>
            <a:ext cx="5925753" cy="5128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公路车流量数据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eM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美国加利福尼亚州高速公路的实时车流量数据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由铺设在道路上的检测线圈采集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实验中包含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7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地区的数据，分别储存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MS04.npz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MS07.npz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文件中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始数据使用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文件存储，可以使用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py.loa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读取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据中的三个特征维度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流量、拥挤程度和车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97282" y="1682792"/>
            <a:ext cx="5794718" cy="404979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862753" y="1026353"/>
            <a:ext cx="6312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任务：用历史流量数据预测未来流量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要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17771" y="1026353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集介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55648" y="1665871"/>
            <a:ext cx="5936352" cy="41487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17771" y="1665871"/>
            <a:ext cx="5672721" cy="4666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签到数据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urSquare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地点推荐网站，类似于国内的大众点评。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用户到达某个地点时，可以通过手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“签到”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heck-in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一个用户所有的签到记录按照时间顺序排序，就能得到此用户的行动轨迹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实验中使用的数据包含纽约和东京两个城市的用户签到数据，分别存储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NYC.csv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TKY.csv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文件中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62753" y="1026353"/>
            <a:ext cx="668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任务：用历史轨迹数据预测下一个签到地点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讲解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17771" y="1026353"/>
            <a:ext cx="6272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实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平台课与专业课要求相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8873" y="1777316"/>
            <a:ext cx="103473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循环神经网络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在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少一个数据集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实验，从训练时间、预测精度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化等角度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最好使用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表展示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48873" y="3417197"/>
            <a:ext cx="1034737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8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.rnn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在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少一个数据集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实验，从训练时间、预测精度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化等角度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最好使用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表展示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8873" y="5354593"/>
            <a:ext cx="103473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l"/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参数的对比分析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包括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idden_size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atchsize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r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）选其中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至少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2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分析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讲解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17771" y="1026353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循环神经网络实验（专业课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7846" y="1992124"/>
            <a:ext cx="10312205" cy="130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orc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现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并在至少一个数据集进行试验分析 （平台课同学选做，专业课同学必做）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77845" y="4320097"/>
            <a:ext cx="1031220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实验，对比分析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U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相同数据集上的结果。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92" y="152400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2188580" y="349830"/>
            <a:ext cx="8077200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组成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71334" y="1328540"/>
            <a:ext cx="11103982" cy="2399665"/>
            <a:chOff x="544010" y="1582924"/>
            <a:chExt cx="11103982" cy="2399665"/>
          </a:xfrm>
        </p:grpSpPr>
        <p:sp>
          <p:nvSpPr>
            <p:cNvPr id="28" name="矩形 27"/>
            <p:cNvSpPr/>
            <p:nvPr/>
          </p:nvSpPr>
          <p:spPr>
            <a:xfrm>
              <a:off x="544010" y="1582924"/>
              <a:ext cx="5393803" cy="2358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景丽萍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2"/>
                </a:rPr>
                <a:t>http://faculty.bjtu.edu.cn/824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桑基韬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3"/>
                </a:rPr>
                <a:t>http://faculty.bjtu.edu.cn/912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张淳杰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4"/>
                </a:rPr>
                <a:t>http://faculty.bjtu.edu.cn/9371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万怀宇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5"/>
                </a:rPr>
                <a:t>http://faculty.bjtu.edu.cn/8793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滕    竹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6"/>
                </a:rPr>
                <a:t>http://faculty.bjtu.edu.cn/8902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6254189" y="1582924"/>
              <a:ext cx="5393803" cy="2399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原继东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7"/>
                </a:rPr>
                <a:t>http://faculty.bjtu.edu.cn/9076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丛润民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8"/>
                </a:rPr>
                <a:t>http://faculty.bjtu.edu.cn/9374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夏佳楠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9"/>
                </a:rPr>
                <a:t>http://faculty.bjtu.edu.cn/9430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许万茹</a:t>
              </a: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  <a:hlinkClick r:id="rId9"/>
                </a:rPr>
                <a:t>http://faculty.bjtu.edu.cn/9522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杨    扩</a:t>
              </a:r>
              <a:endParaRPr lang="zh-CN" altLang="en-US" sz="2000" dirty="0"/>
            </a:p>
          </p:txBody>
        </p:sp>
      </p:grpSp>
      <p:pic>
        <p:nvPicPr>
          <p:cNvPr id="5122" name="Picture 2" descr="https://timgsa.baidu.com/timg?image&amp;quality=80&amp;size=b9999_10000&amp;sec=1589392467066&amp;di=858448bcac33b053afe05c80d7f9cab3&amp;imgtype=0&amp;src=http%3A%2F%2F5b0988e595225.cdn.sohucs.com%2Fimages%2F20180612%2F550cbc8547804dfb9c7d80fb69cee600.jpe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72" b="4546"/>
          <a:stretch>
            <a:fillRect/>
          </a:stretch>
        </p:blipFill>
        <p:spPr bwMode="auto">
          <a:xfrm>
            <a:off x="0" y="3875809"/>
            <a:ext cx="12192000" cy="29821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数据处理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集划分示例代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473" y="1193800"/>
            <a:ext cx="8499844" cy="4038600"/>
          </a:xfrm>
          <a:prstGeom prst="rect">
            <a:avLst/>
          </a:prstGeom>
        </p:spPr>
      </p:pic>
      <p:sp>
        <p:nvSpPr>
          <p:cNvPr id="69" name="矩形 68"/>
          <p:cNvSpPr/>
          <p:nvPr/>
        </p:nvSpPr>
        <p:spPr>
          <a:xfrm>
            <a:off x="193674" y="1320800"/>
            <a:ext cx="5749925" cy="43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6925403" y="1418451"/>
            <a:ext cx="449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划分比例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ria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lang="en-US" altLang="zh-CN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st = 6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44474" y="2222500"/>
            <a:ext cx="8251826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8649905" y="257758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划分长序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8751346" y="381635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短序列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236854" y="3464560"/>
            <a:ext cx="8251826" cy="1325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60282" y="5666570"/>
            <a:ext cx="8499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先对完整、有序的原始长序列按比例划分，再分别进行滑动窗口，采样短序列</a:t>
            </a:r>
            <a:endParaRPr lang="en-US" altLang="zh-CN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乘号 84"/>
          <p:cNvSpPr/>
          <p:nvPr/>
        </p:nvSpPr>
        <p:spPr>
          <a:xfrm>
            <a:off x="1501939" y="6267342"/>
            <a:ext cx="379296" cy="421319"/>
          </a:xfrm>
          <a:prstGeom prst="mathMultiply">
            <a:avLst>
              <a:gd name="adj1" fmla="val 12219"/>
            </a:avLst>
          </a:prstGeom>
          <a:noFill/>
          <a:ln w="19050">
            <a:solidFill>
              <a:schemeClr val="tx1"/>
            </a:solidFill>
          </a:ln>
        </p:spPr>
        <p:txBody>
          <a:bodyPr wrap="square" lIns="0" tIns="0" rIns="0" bIns="0" rtlCol="0" anchor="ctr"/>
          <a:lstStyle/>
          <a:p>
            <a:pPr algn="ctr"/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L 形 3"/>
          <p:cNvSpPr/>
          <p:nvPr/>
        </p:nvSpPr>
        <p:spPr>
          <a:xfrm rot="18697284">
            <a:off x="1526019" y="5609182"/>
            <a:ext cx="437353" cy="260883"/>
          </a:xfrm>
          <a:prstGeom prst="corner">
            <a:avLst>
              <a:gd name="adj1" fmla="val 20513"/>
              <a:gd name="adj2" fmla="val 18742"/>
            </a:avLst>
          </a:prstGeom>
          <a:noFill/>
          <a:ln w="19050">
            <a:solidFill>
              <a:schemeClr val="tx1"/>
            </a:solidFill>
          </a:ln>
        </p:spPr>
        <p:txBody>
          <a:bodyPr wrap="square" lIns="0" tIns="0" rIns="0" bIns="0" rtlCol="0" anchor="ctr"/>
          <a:lstStyle/>
          <a:p>
            <a:pPr algn="ctr"/>
            <a:endParaRPr lang="zh-CN" altLang="en-US" sz="12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60282" y="6293335"/>
            <a:ext cx="5262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先用滑动窗口生成多条短序列，再划分短序列。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87537" y="5767078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  <a:endParaRPr lang="en-US" altLang="zh-CN" sz="2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</a:t>
            </a:r>
            <a:endParaRPr lang="zh-CN" altLang="en-US" sz="2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236854" y="5451770"/>
            <a:ext cx="11433080" cy="128769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25158" y="3964560"/>
            <a:ext cx="7311875" cy="156872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级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处理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时间窗口滑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4956175" y="799612"/>
            <a:ext cx="0" cy="605838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428625" y="3923768"/>
            <a:ext cx="4187911" cy="20396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409722" y="3990573"/>
          <a:ext cx="213075" cy="36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" imgW="2133600" imgH="3657600" progId="Equation.DSMT4">
                  <p:embed/>
                </p:oleObj>
              </mc:Choice>
              <mc:Fallback>
                <p:oleObj name="Equation" r:id="rId2" imgW="2133600" imgH="36576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9722" y="3990573"/>
                        <a:ext cx="213075" cy="36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55545" y="3945808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8</a:t>
            </a: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114367" y="3937814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9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660457" y="3945808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0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589245" y="3937813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2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10734" y="3947009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3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08392" y="3390739"/>
            <a:ext cx="1713193" cy="563622"/>
            <a:chOff x="812720" y="3872519"/>
            <a:chExt cx="1713193" cy="563622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812720" y="3872519"/>
              <a:ext cx="1713193" cy="238125"/>
            </a:xfrm>
            <a:prstGeom prst="rect">
              <a:avLst/>
            </a:prstGeom>
          </p:spPr>
        </p:pic>
        <p:cxnSp>
          <p:nvCxnSpPr>
            <p:cNvPr id="26" name="直接连接符 25"/>
            <p:cNvCxnSpPr/>
            <p:nvPr/>
          </p:nvCxnSpPr>
          <p:spPr>
            <a:xfrm>
              <a:off x="890133" y="4110645"/>
              <a:ext cx="0" cy="32549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471595" y="4110645"/>
              <a:ext cx="0" cy="30894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直接连接符 29"/>
          <p:cNvCxnSpPr/>
          <p:nvPr/>
        </p:nvCxnSpPr>
        <p:spPr>
          <a:xfrm>
            <a:off x="772612" y="3817170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1369512" y="3810820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1934662" y="3810820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791001" y="2990563"/>
          <a:ext cx="110402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007"/>
                <a:gridCol w="368007"/>
                <a:gridCol w="368007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2470603" y="3387489"/>
            <a:ext cx="1713193" cy="563622"/>
            <a:chOff x="812720" y="3872519"/>
            <a:chExt cx="1713193" cy="563622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812720" y="3872519"/>
              <a:ext cx="1713193" cy="238125"/>
            </a:xfrm>
            <a:prstGeom prst="rect">
              <a:avLst/>
            </a:prstGeom>
          </p:spPr>
        </p:pic>
        <p:cxnSp>
          <p:nvCxnSpPr>
            <p:cNvPr id="40" name="直接连接符 39"/>
            <p:cNvCxnSpPr/>
            <p:nvPr/>
          </p:nvCxnSpPr>
          <p:spPr>
            <a:xfrm>
              <a:off x="890133" y="4110645"/>
              <a:ext cx="0" cy="32549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2471595" y="4110645"/>
              <a:ext cx="0" cy="30894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表格 41"/>
          <p:cNvGraphicFramePr>
            <a:graphicFrameLocks noGrp="1"/>
          </p:cNvGraphicFramePr>
          <p:nvPr/>
        </p:nvGraphicFramePr>
        <p:xfrm>
          <a:off x="2962400" y="2990563"/>
          <a:ext cx="73601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007"/>
                <a:gridCol w="368007"/>
              </a:tblGrid>
              <a:tr h="31818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865492" y="2462462"/>
            <a:ext cx="998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短序列</a:t>
            </a: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2827703" y="2453605"/>
            <a:ext cx="998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短序列</a:t>
            </a:r>
            <a:r>
              <a:rPr lang="en-US" altLang="zh-CN"/>
              <a:t>2</a:t>
            </a:r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>
            <a:off x="2877637" y="3810820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487237" y="3804470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743090" y="4565379"/>
            <a:ext cx="3667258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时间窗口采样示意图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9" name="图片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3944" y="799612"/>
            <a:ext cx="6518964" cy="807555"/>
          </a:xfrm>
          <a:prstGeom prst="rect">
            <a:avLst/>
          </a:prstGeom>
        </p:spPr>
      </p:pic>
      <p:sp>
        <p:nvSpPr>
          <p:cNvPr id="50" name="箭头: 下 49"/>
          <p:cNvSpPr/>
          <p:nvPr/>
        </p:nvSpPr>
        <p:spPr>
          <a:xfrm>
            <a:off x="8759132" y="1637036"/>
            <a:ext cx="227987" cy="231341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9215799" y="4088468"/>
            <a:ext cx="29140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取时间窗口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2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得到多条短序列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28141" y="1866475"/>
            <a:ext cx="2089967" cy="1985469"/>
          </a:xfrm>
          <a:prstGeom prst="rect">
            <a:avLst/>
          </a:prstGeom>
        </p:spPr>
      </p:pic>
      <p:sp>
        <p:nvSpPr>
          <p:cNvPr id="53" name="箭头: 下 52"/>
          <p:cNvSpPr/>
          <p:nvPr/>
        </p:nvSpPr>
        <p:spPr>
          <a:xfrm>
            <a:off x="8787775" y="3895627"/>
            <a:ext cx="227987" cy="244109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6423" y="5778888"/>
            <a:ext cx="50205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>
                <a:latin typeface="Helvetica Neue"/>
              </a:rPr>
              <a:t>注：固定时间窗口采样得到的序列的</a:t>
            </a:r>
            <a:r>
              <a:rPr lang="zh-CN" altLang="en-US">
                <a:solidFill>
                  <a:srgbClr val="FF0000"/>
                </a:solidFill>
                <a:latin typeface="Helvetica Neue"/>
              </a:rPr>
              <a:t>长度不一致</a:t>
            </a:r>
            <a:r>
              <a:rPr lang="zh-CN" altLang="en-US">
                <a:latin typeface="Helvetica Neue"/>
              </a:rPr>
              <a:t>，</a:t>
            </a:r>
            <a:endParaRPr lang="en-US" altLang="zh-CN">
              <a:latin typeface="Helvetica Neue"/>
            </a:endParaRPr>
          </a:p>
          <a:p>
            <a:pPr algn="ctr"/>
            <a:r>
              <a:rPr lang="zh-CN" altLang="en-US">
                <a:latin typeface="Helvetica Neue"/>
              </a:rPr>
              <a:t>无法直接处理为</a:t>
            </a:r>
            <a:r>
              <a:rPr lang="en-US" altLang="zh-CN">
                <a:latin typeface="Helvetica Neue"/>
              </a:rPr>
              <a:t>Tensor</a:t>
            </a:r>
            <a:r>
              <a:rPr lang="zh-CN" altLang="en-US">
                <a:latin typeface="Helvetica Neue"/>
              </a:rPr>
              <a:t>，需要进行</a:t>
            </a:r>
            <a:r>
              <a:rPr lang="zh-CN" altLang="en-US" b="1">
                <a:latin typeface="Helvetica Neue"/>
              </a:rPr>
              <a:t>填充</a:t>
            </a:r>
            <a:endParaRPr lang="zh-CN" altLang="en-US" b="1"/>
          </a:p>
        </p:txBody>
      </p:sp>
      <p:graphicFrame>
        <p:nvGraphicFramePr>
          <p:cNvPr id="57" name="表格 4"/>
          <p:cNvGraphicFramePr>
            <a:graphicFrameLocks noGrp="1"/>
          </p:cNvGraphicFramePr>
          <p:nvPr/>
        </p:nvGraphicFramePr>
        <p:xfrm>
          <a:off x="6655748" y="5553563"/>
          <a:ext cx="4992256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48064"/>
                <a:gridCol w="1248064"/>
                <a:gridCol w="1248064"/>
                <a:gridCol w="1248064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long_seq</a:t>
                      </a:r>
                      <a:endParaRPr kumimoji="0" lang="en-US" altLang="zh-CN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window_size</a:t>
                      </a:r>
                      <a:endParaRPr kumimoji="0" lang="en-US" altLang="zh-CN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hort_seqs</a:t>
                      </a:r>
                      <a:endParaRPr kumimoji="0" lang="en-US" altLang="zh-CN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hape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1, 663)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2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400" b="0" i="0" u="none" strike="noStrike" kern="1200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659, 3~12)</a:t>
                      </a:r>
                      <a:endParaRPr kumimoji="0" lang="zh-CN" altLang="en-US" sz="1400" b="0" i="0" u="none" strike="noStrike" kern="1200" cap="none" spc="0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9" name="矩形 58"/>
          <p:cNvSpPr/>
          <p:nvPr/>
        </p:nvSpPr>
        <p:spPr>
          <a:xfrm>
            <a:off x="10975180" y="6129782"/>
            <a:ext cx="161925" cy="457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8759132" y="6476951"/>
            <a:ext cx="26244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短序列中最短序列长度为</a:t>
            </a:r>
            <a:r>
              <a:rPr lang="en-US" altLang="zh-CN" sz="1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4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箭头连接符 34"/>
          <p:cNvCxnSpPr>
            <a:stCxn id="59" idx="2"/>
            <a:endCxn id="31" idx="0"/>
          </p:cNvCxnSpPr>
          <p:nvPr/>
        </p:nvCxnSpPr>
        <p:spPr>
          <a:xfrm flipH="1">
            <a:off x="10071350" y="6175501"/>
            <a:ext cx="984793" cy="301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77846" y="118538"/>
            <a:ext cx="10366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数据处理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等长序列填充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amp;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打包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60875" y="1552901"/>
            <a:ext cx="7724560" cy="15244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8025" y="4463912"/>
            <a:ext cx="7719321" cy="13248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077199" y="1069198"/>
            <a:ext cx="1152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填充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4508500" y="799612"/>
            <a:ext cx="0" cy="605838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8201024" y="4002819"/>
            <a:ext cx="1152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打包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表格 4"/>
          <p:cNvGraphicFramePr>
            <a:graphicFrameLocks noGrp="1"/>
          </p:cNvGraphicFramePr>
          <p:nvPr/>
        </p:nvGraphicFramePr>
        <p:xfrm>
          <a:off x="368271" y="3425260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4"/>
          <p:cNvGraphicFramePr>
            <a:graphicFrameLocks noGrp="1"/>
          </p:cNvGraphicFramePr>
          <p:nvPr/>
        </p:nvGraphicFramePr>
        <p:xfrm>
          <a:off x="368271" y="3817399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8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表格 4"/>
          <p:cNvGraphicFramePr>
            <a:graphicFrameLocks noGrp="1"/>
          </p:cNvGraphicFramePr>
          <p:nvPr/>
        </p:nvGraphicFramePr>
        <p:xfrm>
          <a:off x="358746" y="4234885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4"/>
          <p:cNvGraphicFramePr>
            <a:graphicFrameLocks noGrp="1"/>
          </p:cNvGraphicFramePr>
          <p:nvPr/>
        </p:nvGraphicFramePr>
        <p:xfrm>
          <a:off x="358746" y="4657521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7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7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77" y="5119849"/>
            <a:ext cx="3954873" cy="2381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93737" y="5327322"/>
            <a:ext cx="177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</a:t>
            </a:r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tch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158890" y="5925713"/>
            <a:ext cx="2741597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0000FF"/>
              </a:buClr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填充示意图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376334" y="584691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手动输入每条序列的长度</a:t>
            </a:r>
            <a:endParaRPr lang="zh-CN" altLang="en-US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71310" y="2835286"/>
            <a:ext cx="3278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借助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tertools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ip_longest</a:t>
            </a:r>
            <a:endParaRPr lang="zh-CN" altLang="en-US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4518025" y="3511964"/>
            <a:ext cx="7673977" cy="7143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表格 4"/>
          <p:cNvGraphicFramePr>
            <a:graphicFrameLocks noGrp="1"/>
          </p:cNvGraphicFramePr>
          <p:nvPr/>
        </p:nvGraphicFramePr>
        <p:xfrm>
          <a:off x="377796" y="1046391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表格 4"/>
          <p:cNvGraphicFramePr>
            <a:graphicFrameLocks noGrp="1"/>
          </p:cNvGraphicFramePr>
          <p:nvPr/>
        </p:nvGraphicFramePr>
        <p:xfrm>
          <a:off x="377796" y="1438530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8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表格 4"/>
          <p:cNvGraphicFramePr>
            <a:graphicFrameLocks noGrp="1"/>
          </p:cNvGraphicFramePr>
          <p:nvPr/>
        </p:nvGraphicFramePr>
        <p:xfrm>
          <a:off x="368271" y="1856016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5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9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" name="表格 4"/>
          <p:cNvGraphicFramePr>
            <a:graphicFrameLocks noGrp="1"/>
          </p:cNvGraphicFramePr>
          <p:nvPr/>
        </p:nvGraphicFramePr>
        <p:xfrm>
          <a:off x="368271" y="2278652"/>
          <a:ext cx="38439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  <a:gridCol w="4804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7</a:t>
                      </a:r>
                      <a:endParaRPr lang="zh-CN" altLang="en-US"/>
                    </a:p>
                  </a:txBody>
                  <a:tcP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7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solidFill>
                      <a:srgbClr val="ED7D31"/>
                    </a:solidFill>
                  </a:tcPr>
                </a:tc>
              </a:tr>
            </a:tbl>
          </a:graphicData>
        </a:graphic>
      </p:graphicFrame>
      <p:sp>
        <p:nvSpPr>
          <p:cNvPr id="22" name="箭头: 下 21"/>
          <p:cNvSpPr/>
          <p:nvPr/>
        </p:nvSpPr>
        <p:spPr>
          <a:xfrm>
            <a:off x="2052718" y="2794595"/>
            <a:ext cx="490453" cy="539177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178799" y="278619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充后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5575" y="1428750"/>
            <a:ext cx="1529250" cy="413684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0229" y="1827644"/>
            <a:ext cx="1931711" cy="413684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2853" y="2248155"/>
            <a:ext cx="1204847" cy="41368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 rotWithShape="1">
          <a:blip r:embed="rId1"/>
          <a:srcRect t="19044" r="3246"/>
          <a:stretch>
            <a:fillRect/>
          </a:stretch>
        </p:blipFill>
        <p:spPr>
          <a:xfrm>
            <a:off x="4105998" y="4851134"/>
            <a:ext cx="8060659" cy="52987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77846" y="118538"/>
            <a:ext cx="11884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级数据处理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重采样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682" y="1557674"/>
            <a:ext cx="8009975" cy="923544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4117975" y="799612"/>
            <a:ext cx="0" cy="605838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7" idx="0"/>
          </p:cNvCxnSpPr>
          <p:nvPr/>
        </p:nvCxnSpPr>
        <p:spPr>
          <a:xfrm flipH="1" flipV="1">
            <a:off x="2059398" y="1502335"/>
            <a:ext cx="20003" cy="428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1186020" y="1133003"/>
            <a:ext cx="2192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失</a:t>
            </a:r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</a:t>
            </a:r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据</a:t>
            </a:r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0" y="5522460"/>
            <a:ext cx="4002946" cy="30199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745430" y="5609025"/>
          <a:ext cx="319156" cy="36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3" imgW="2133600" imgH="3657600" progId="Equation.DSMT4">
                  <p:embed/>
                </p:oleObj>
              </mc:Choice>
              <mc:Fallback>
                <p:oleObj name="Equation" r:id="rId3" imgW="2133600" imgH="36576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5430" y="5609025"/>
                        <a:ext cx="319156" cy="36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252588" y="5554304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8</a:t>
            </a: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11410" y="5546310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9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357500" y="5554304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0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286288" y="5546309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2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907777" y="5555505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3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469655" y="5425666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066555" y="5419316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631705" y="5419316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2574680" y="5419316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184280" y="5412966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2092080" y="5419316"/>
            <a:ext cx="0" cy="112948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1849030" y="5553516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1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7" name="箭头: 下 46"/>
          <p:cNvSpPr/>
          <p:nvPr/>
        </p:nvSpPr>
        <p:spPr>
          <a:xfrm>
            <a:off x="1772995" y="4481963"/>
            <a:ext cx="227987" cy="37501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157469" y="4428224"/>
            <a:ext cx="881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分</a:t>
            </a:r>
            <a:endParaRPr lang="zh-CN" altLang="en-US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529099" y="118386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采样</a:t>
            </a:r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7520028" y="440861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插分</a:t>
            </a:r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254618" y="2438209"/>
            <a:ext cx="37673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将原始长序列中缺失的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戳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补全，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失时间点值被填充为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n</a:t>
            </a:r>
            <a:endParaRPr lang="zh-CN" altLang="en-US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5" name="直接连接符 54"/>
          <p:cNvCxnSpPr/>
          <p:nvPr/>
        </p:nvCxnSpPr>
        <p:spPr>
          <a:xfrm flipH="1">
            <a:off x="4131339" y="3511964"/>
            <a:ext cx="806066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6555346" y="5350973"/>
            <a:ext cx="33034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缺的值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补全，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interpolate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进行线性插分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03001" y="5926073"/>
            <a:ext cx="2952799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0000FF"/>
              </a:buClr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采样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分示意图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1203176" y="1108156"/>
            <a:ext cx="2175223" cy="38643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0" y="1613963"/>
            <a:ext cx="3947186" cy="916926"/>
            <a:chOff x="0" y="1613963"/>
            <a:chExt cx="3947186" cy="916926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0" y="2103465"/>
              <a:ext cx="3933822" cy="9340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734111" y="2165618"/>
            <a:ext cx="213075" cy="365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Equation" r:id="rId5" imgW="2133600" imgH="3657600" progId="Equation.DSMT4">
                    <p:embed/>
                  </p:oleObj>
                </mc:Choice>
                <mc:Fallback>
                  <p:oleObj name="Equation" r:id="rId5" imgW="2133600" imgH="3657600" progId="Equation.DSMT4">
                    <p:embed/>
                    <p:pic>
                      <p:nvPicPr>
                        <p:cNvPr id="0" name="对象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34111" y="2165618"/>
                          <a:ext cx="213075" cy="3652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257505" y="2119155"/>
              <a:ext cx="78746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8</a:t>
              </a:r>
              <a:r>
                <a:rPr lang="en-US" altLang="zh-CN" sz="1200" b="1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rPr>
                <a:t>:00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16327" y="2111161"/>
              <a:ext cx="78746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200" b="1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rPr>
                <a:t>9:00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1362417" y="2119155"/>
              <a:ext cx="78746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200" b="1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rPr>
                <a:t>10:00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291205" y="2111160"/>
              <a:ext cx="78746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200" b="1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rPr>
                <a:t>12:00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2912694" y="2120356"/>
              <a:ext cx="78746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200" b="1">
                  <a:solidFill>
                    <a:prstClr val="black"/>
                  </a:solidFill>
                  <a:latin typeface="等线" panose="02010600030101010101" charset="-122"/>
                  <a:ea typeface="等线" panose="02010600030101010101" charset="-122"/>
                </a:rPr>
                <a:t>13:00</a:t>
              </a:r>
              <a:endPara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474572" y="1990517"/>
              <a:ext cx="0" cy="11294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71472" y="1984167"/>
              <a:ext cx="0" cy="11294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636622" y="1984167"/>
              <a:ext cx="0" cy="11294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579597" y="1984167"/>
              <a:ext cx="0" cy="11294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189197" y="1977817"/>
              <a:ext cx="0" cy="112948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096997" y="1984167"/>
              <a:ext cx="0" cy="112948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1958108" y="1930960"/>
              <a:ext cx="242586" cy="23296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77767" y="1625855"/>
              <a:ext cx="3690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880106" y="1615322"/>
              <a:ext cx="3690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444309" y="1614192"/>
              <a:ext cx="3690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2409531" y="1613963"/>
              <a:ext cx="3690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3009279" y="1623792"/>
              <a:ext cx="3690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60" name="直接连接符 59"/>
          <p:cNvCxnSpPr/>
          <p:nvPr/>
        </p:nvCxnSpPr>
        <p:spPr>
          <a:xfrm flipV="1">
            <a:off x="27666" y="3932106"/>
            <a:ext cx="3933822" cy="934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3761777" y="3994259"/>
          <a:ext cx="213075" cy="36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6" imgW="2133600" imgH="3657600" progId="Equation.DSMT4">
                  <p:embed/>
                </p:oleObj>
              </mc:Choice>
              <mc:Fallback>
                <p:oleObj name="Equation" r:id="rId6" imgW="2133600" imgH="36576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1777" y="3994259"/>
                        <a:ext cx="213075" cy="36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/>
          <p:nvPr/>
        </p:nvSpPr>
        <p:spPr>
          <a:xfrm>
            <a:off x="285171" y="3947796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8</a:t>
            </a: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843993" y="3939802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9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1390083" y="3947796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0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2318871" y="3939801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2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940360" y="3948997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3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67" name="直接连接符 66"/>
          <p:cNvCxnSpPr/>
          <p:nvPr/>
        </p:nvCxnSpPr>
        <p:spPr>
          <a:xfrm>
            <a:off x="502238" y="3819158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1099138" y="3812808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1664288" y="3812808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2607263" y="3812808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3216863" y="3806458"/>
            <a:ext cx="0" cy="11294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2124663" y="3812808"/>
            <a:ext cx="0" cy="112948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/>
          <p:nvPr/>
        </p:nvSpPr>
        <p:spPr>
          <a:xfrm>
            <a:off x="1985774" y="3759601"/>
            <a:ext cx="242586" cy="2329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文本框 73"/>
          <p:cNvSpPr txBox="1"/>
          <p:nvPr/>
        </p:nvSpPr>
        <p:spPr>
          <a:xfrm>
            <a:off x="305433" y="3454496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907772" y="3443963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1471975" y="3442833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2437197" y="3442604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3036945" y="3452433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1868982" y="3943070"/>
            <a:ext cx="7874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>
                <a:solidFill>
                  <a:prstClr val="black"/>
                </a:solidFill>
                <a:latin typeface="等线" panose="02010600030101010101" charset="-122"/>
                <a:ea typeface="等线" panose="02010600030101010101" charset="-122"/>
              </a:rPr>
              <a:t>11:00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1667463" y="3423201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n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170060" y="275881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采样</a:t>
            </a:r>
            <a:endParaRPr lang="zh-CN" altLang="en-US" b="1"/>
          </a:p>
        </p:txBody>
      </p:sp>
      <p:sp>
        <p:nvSpPr>
          <p:cNvPr id="80" name="箭头: 下 79"/>
          <p:cNvSpPr/>
          <p:nvPr/>
        </p:nvSpPr>
        <p:spPr>
          <a:xfrm>
            <a:off x="1772996" y="2750033"/>
            <a:ext cx="227987" cy="37501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288228" y="2152229"/>
            <a:ext cx="393223" cy="2359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-44787" y="2444852"/>
            <a:ext cx="10592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时间点</a:t>
            </a:r>
            <a:endParaRPr lang="zh-CN" altLang="en-US" sz="12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267333" y="5054696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869672" y="5044163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1433875" y="5043033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2399097" y="5042804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2998845" y="5052633"/>
            <a:ext cx="369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629363" y="5042451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160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mtClean="0">
            <a:solidFill>
              <a:prstClr val="black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75</Words>
  <Application>WPS 演示</Application>
  <PresentationFormat>宽屏</PresentationFormat>
  <Paragraphs>945</Paragraphs>
  <Slides>54</Slides>
  <Notes>5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54</vt:i4>
      </vt:variant>
    </vt:vector>
  </HeadingPairs>
  <TitlesOfParts>
    <vt:vector size="92" baseType="lpstr">
      <vt:lpstr>Arial</vt:lpstr>
      <vt:lpstr>宋体</vt:lpstr>
      <vt:lpstr>Wingdings</vt:lpstr>
      <vt:lpstr>微软雅黑</vt:lpstr>
      <vt:lpstr>楷体</vt:lpstr>
      <vt:lpstr>等线</vt:lpstr>
      <vt:lpstr>Helvetica Neue</vt:lpstr>
      <vt:lpstr>Arial Unicode MS</vt:lpstr>
      <vt:lpstr>Times New Roman</vt:lpstr>
      <vt:lpstr>Office 主题​​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</dc:creator>
  <cp:lastModifiedBy>许万茹</cp:lastModifiedBy>
  <cp:revision>266</cp:revision>
  <dcterms:created xsi:type="dcterms:W3CDTF">2020-05-12T07:42:00Z</dcterms:created>
  <dcterms:modified xsi:type="dcterms:W3CDTF">2021-09-08T04:5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